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3.wav" ContentType="audio/wav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2" r:id="rId3"/>
    <p:sldMasterId id="2147483684" r:id="rId4"/>
    <p:sldMasterId id="2147483710" r:id="rId5"/>
  </p:sldMasterIdLst>
  <p:notesMasterIdLst>
    <p:notesMasterId r:id="rId30"/>
  </p:notesMasterIdLst>
  <p:sldIdLst>
    <p:sldId id="303" r:id="rId6"/>
    <p:sldId id="285" r:id="rId7"/>
    <p:sldId id="286" r:id="rId8"/>
    <p:sldId id="287" r:id="rId9"/>
    <p:sldId id="288" r:id="rId10"/>
    <p:sldId id="289" r:id="rId11"/>
    <p:sldId id="290" r:id="rId12"/>
    <p:sldId id="301" r:id="rId13"/>
    <p:sldId id="302" r:id="rId14"/>
    <p:sldId id="281" r:id="rId15"/>
    <p:sldId id="284" r:id="rId16"/>
    <p:sldId id="292" r:id="rId17"/>
    <p:sldId id="294" r:id="rId18"/>
    <p:sldId id="293" r:id="rId19"/>
    <p:sldId id="283" r:id="rId20"/>
    <p:sldId id="263" r:id="rId21"/>
    <p:sldId id="297" r:id="rId22"/>
    <p:sldId id="298" r:id="rId23"/>
    <p:sldId id="299" r:id="rId24"/>
    <p:sldId id="277" r:id="rId25"/>
    <p:sldId id="300" r:id="rId26"/>
    <p:sldId id="279" r:id="rId27"/>
    <p:sldId id="295" r:id="rId28"/>
    <p:sldId id="305" r:id="rId29"/>
  </p:sldIdLst>
  <p:sldSz cx="18288000" cy="10287000"/>
  <p:notesSz cx="6858000" cy="9144000"/>
  <p:embeddedFontLst>
    <p:embeddedFont>
      <p:font typeface="Calibri Light" panose="020F0302020204030204" pitchFamily="34" charset="0"/>
      <p:regular r:id="rId31"/>
      <p:italic r:id="rId32"/>
    </p:embeddedFont>
    <p:embeddedFont>
      <p:font typeface="Candal" panose="020B0604020202020204" charset="0"/>
      <p:regular r:id="rId33"/>
    </p:embeddedFont>
    <p:embeddedFont>
      <p:font typeface="Tahoma" panose="020B0604030504040204" pitchFamily="34" charset="0"/>
      <p:regular r:id="rId34"/>
      <p:bold r:id="rId35"/>
    </p:embeddedFont>
    <p:embeddedFont>
      <p:font typeface="Cambria" panose="02040503050406030204" pitchFamily="18" charset="0"/>
      <p:regular r:id="rId36"/>
      <p:bold r:id="rId37"/>
      <p:italic r:id="rId38"/>
      <p:boldItalic r:id="rId39"/>
    </p:embeddedFont>
    <p:embeddedFont>
      <p:font typeface="Calibri" panose="020F0502020204030204" pitchFamily="34" charset="0"/>
      <p:regular r:id="rId40"/>
      <p:bold r:id="rId41"/>
      <p:italic r:id="rId42"/>
      <p:boldItalic r:id="rId4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56" d="100"/>
          <a:sy n="56" d="100"/>
        </p:scale>
        <p:origin x="610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font" Target="fonts/font9.fntdata"/><Relationship Id="rId21" Type="http://schemas.openxmlformats.org/officeDocument/2006/relationships/slide" Target="slides/slide16.xml"/><Relationship Id="rId34" Type="http://schemas.openxmlformats.org/officeDocument/2006/relationships/font" Target="fonts/font4.fntdata"/><Relationship Id="rId42" Type="http://schemas.openxmlformats.org/officeDocument/2006/relationships/font" Target="fonts/font12.fntdata"/><Relationship Id="rId47" Type="http://schemas.openxmlformats.org/officeDocument/2006/relationships/tableStyles" Target="tableStyle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font" Target="fonts/font10.fntdata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font" Target="fonts/font6.fntdata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font" Target="fonts/font1.fntdata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3" Type="http://schemas.openxmlformats.org/officeDocument/2006/relationships/font" Target="fonts/font13.fntdata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46" Type="http://schemas.openxmlformats.org/officeDocument/2006/relationships/theme" Target="theme/theme1.xml"/><Relationship Id="rId20" Type="http://schemas.openxmlformats.org/officeDocument/2006/relationships/slide" Target="slides/slide15.xml"/><Relationship Id="rId41" Type="http://schemas.openxmlformats.org/officeDocument/2006/relationships/font" Target="fonts/font11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548721-D4EE-493B-A4C2-DC10E05D3A94}" type="datetimeFigureOut">
              <a:rPr lang="en-US" smtClean="0"/>
              <a:t>12/2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F583A7-1836-429F-AE71-00A02CD227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4269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9726E524-60E9-4914-B691-9E5B1477BEB9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242401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09044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pPr marL="15875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17069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F583A7-1836-429F-AE71-00A02CD227F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6432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96519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0407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F583A7-1836-429F-AE71-00A02CD227F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2644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F583A7-1836-429F-AE71-00A02CD227F3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2455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F583A7-1836-429F-AE71-00A02CD227F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9325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3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231181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4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691711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5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064145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6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028720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7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885923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871097-B175-426A-B030-B4FF260C3E0D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0268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871097-B175-426A-B030-B4FF260C3E0D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76897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F583A7-1836-429F-AE71-00A02CD227F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993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4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6"/>
            <a:ext cx="13716000" cy="2483644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256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9208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6" y="2564611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6" y="6884196"/>
            <a:ext cx="15773400" cy="2250280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8883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7927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4" y="2521744"/>
            <a:ext cx="7736680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4" y="3757615"/>
            <a:ext cx="7736680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3" y="2521744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3" y="3757615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6352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75411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239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41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3086103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931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41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3086103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7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079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3" y="547691"/>
            <a:ext cx="3943350" cy="871775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3" y="547691"/>
            <a:ext cx="11601450" cy="871775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36347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01036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5924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09522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71055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17152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6369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1512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5506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566271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8765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71012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40"/>
            <a:ext cx="15544800" cy="22050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/>
            </a:lvl1pPr>
            <a:lvl2pPr marL="685800" indent="0" algn="ctr">
              <a:buNone/>
              <a:defRPr/>
            </a:lvl2pPr>
            <a:lvl3pPr marL="1371600" indent="0" algn="ctr">
              <a:buNone/>
              <a:defRPr/>
            </a:lvl3pPr>
            <a:lvl4pPr marL="2057400" indent="0" algn="ctr">
              <a:buNone/>
              <a:defRPr/>
            </a:lvl4pPr>
            <a:lvl5pPr marL="2743200" indent="0" algn="ctr">
              <a:buNone/>
              <a:defRPr/>
            </a:lvl5pPr>
            <a:lvl6pPr marL="3429000" indent="0" algn="ctr">
              <a:buNone/>
              <a:defRPr/>
            </a:lvl6pPr>
            <a:lvl7pPr marL="4114800" indent="0" algn="ctr">
              <a:buNone/>
              <a:defRPr/>
            </a:lvl7pPr>
            <a:lvl8pPr marL="4800600" indent="0" algn="ctr">
              <a:buNone/>
              <a:defRPr/>
            </a:lvl8pPr>
            <a:lvl9pPr marL="54864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1BBA9D-286E-4BE8-902D-2A0D53C70E0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6373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8248A8-DE22-4753-B518-A8A99583562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0260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2"/>
            <a:ext cx="15544800" cy="2043113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1"/>
          </a:xfrm>
        </p:spPr>
        <p:txBody>
          <a:bodyPr anchor="b"/>
          <a:lstStyle>
            <a:lvl1pPr marL="0" indent="0">
              <a:buNone/>
              <a:defRPr sz="3000"/>
            </a:lvl1pPr>
            <a:lvl2pPr marL="685800" indent="0">
              <a:buNone/>
              <a:defRPr sz="2700"/>
            </a:lvl2pPr>
            <a:lvl3pPr marL="1371600" indent="0">
              <a:buNone/>
              <a:defRPr sz="2400"/>
            </a:lvl3pPr>
            <a:lvl4pPr marL="2057400" indent="0">
              <a:buNone/>
              <a:defRPr sz="2100"/>
            </a:lvl4pPr>
            <a:lvl5pPr marL="2743200" indent="0">
              <a:buNone/>
              <a:defRPr sz="2100"/>
            </a:lvl5pPr>
            <a:lvl6pPr marL="3429000" indent="0">
              <a:buNone/>
              <a:defRPr sz="2100"/>
            </a:lvl6pPr>
            <a:lvl7pPr marL="4114800" indent="0">
              <a:buNone/>
              <a:defRPr sz="2100"/>
            </a:lvl7pPr>
            <a:lvl8pPr marL="4800600" indent="0">
              <a:buNone/>
              <a:defRPr sz="2100"/>
            </a:lvl8pPr>
            <a:lvl9pPr marL="5486400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7E5BBC-DECC-4F3C-BE16-989560BA446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03193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2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2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7FA519-13AB-4FF3-A298-CB18787DF1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0859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1" y="2302670"/>
            <a:ext cx="8080376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1" y="3262313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3" y="2302670"/>
            <a:ext cx="8083550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3" y="3262313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7F1187-6A8E-4DA0-ABC8-18F44095F6B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3677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F04B64-928D-4C5C-884B-C598DF08D4D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2671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0E9885-B3B3-4B8D-9458-3D2222BA5F1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96855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2" y="409575"/>
            <a:ext cx="6016626" cy="1743075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7"/>
            <a:ext cx="10223501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2" y="2152652"/>
            <a:ext cx="6016626" cy="7036595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61F226-CA87-4103-97CD-FCBD57E7185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49520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7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3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3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D9055F-7BA0-4CB9-96AD-4D0584F34BA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3388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4B8752-5FE0-4E90-B74F-CF6D48F6C3F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92967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9"/>
            <a:ext cx="4114800" cy="87772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9"/>
            <a:ext cx="12039600" cy="87772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AF161A-C769-4343-AE1C-4C3EEB4E5CD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2198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411959"/>
            <a:ext cx="16459200" cy="877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994526-D3C8-44F0-B27B-6799CBB3534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2796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11957"/>
            <a:ext cx="16459200" cy="17145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2"/>
            <a:ext cx="8077200" cy="678894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9296400" y="2400300"/>
            <a:ext cx="8077200" cy="32789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296400" y="5907884"/>
            <a:ext cx="8077200" cy="3281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1FB660-CC65-4BA2-99B5-C2DA74A150D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5220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510135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58668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1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5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0523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4"/>
          </a:xfrm>
        </p:spPr>
        <p:txBody>
          <a:bodyPr/>
          <a:lstStyle>
            <a:lvl1pPr>
              <a:defRPr sz="2801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4"/>
          </a:xfrm>
        </p:spPr>
        <p:txBody>
          <a:bodyPr/>
          <a:lstStyle>
            <a:lvl1pPr>
              <a:defRPr sz="2801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36429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4"/>
            <a:ext cx="4040189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5" indent="0">
              <a:buNone/>
              <a:defRPr sz="1800" b="1"/>
            </a:lvl3pPr>
            <a:lvl4pPr marL="1371669" indent="0">
              <a:buNone/>
              <a:defRPr sz="1601" b="1"/>
            </a:lvl4pPr>
            <a:lvl5pPr marL="1828892" indent="0">
              <a:buNone/>
              <a:defRPr sz="1601" b="1"/>
            </a:lvl5pPr>
            <a:lvl6pPr marL="2286114" indent="0">
              <a:buNone/>
              <a:defRPr sz="1601" b="1"/>
            </a:lvl6pPr>
            <a:lvl7pPr marL="2743337" indent="0">
              <a:buNone/>
              <a:defRPr sz="1601" b="1"/>
            </a:lvl7pPr>
            <a:lvl8pPr marL="3200561" indent="0">
              <a:buNone/>
              <a:defRPr sz="1601" b="1"/>
            </a:lvl8pPr>
            <a:lvl9pPr marL="3657783" indent="0">
              <a:buNone/>
              <a:defRPr sz="160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9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1"/>
            </a:lvl4pPr>
            <a:lvl5pPr>
              <a:defRPr sz="1601"/>
            </a:lvl5pPr>
            <a:lvl6pPr>
              <a:defRPr sz="1601"/>
            </a:lvl6pPr>
            <a:lvl7pPr>
              <a:defRPr sz="1601"/>
            </a:lvl7pPr>
            <a:lvl8pPr>
              <a:defRPr sz="1601"/>
            </a:lvl8pPr>
            <a:lvl9pPr>
              <a:defRPr sz="16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4"/>
            <a:ext cx="404177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5" indent="0">
              <a:buNone/>
              <a:defRPr sz="1800" b="1"/>
            </a:lvl3pPr>
            <a:lvl4pPr marL="1371669" indent="0">
              <a:buNone/>
              <a:defRPr sz="1601" b="1"/>
            </a:lvl4pPr>
            <a:lvl5pPr marL="1828892" indent="0">
              <a:buNone/>
              <a:defRPr sz="1601" b="1"/>
            </a:lvl5pPr>
            <a:lvl6pPr marL="2286114" indent="0">
              <a:buNone/>
              <a:defRPr sz="1601" b="1"/>
            </a:lvl6pPr>
            <a:lvl7pPr marL="2743337" indent="0">
              <a:buNone/>
              <a:defRPr sz="1601" b="1"/>
            </a:lvl7pPr>
            <a:lvl8pPr marL="3200561" indent="0">
              <a:buNone/>
              <a:defRPr sz="1601" b="1"/>
            </a:lvl8pPr>
            <a:lvl9pPr marL="3657783" indent="0">
              <a:buNone/>
              <a:defRPr sz="160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6"/>
            <a:ext cx="404177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1"/>
            </a:lvl4pPr>
            <a:lvl5pPr>
              <a:defRPr sz="1601"/>
            </a:lvl5pPr>
            <a:lvl6pPr>
              <a:defRPr sz="1601"/>
            </a:lvl6pPr>
            <a:lvl7pPr>
              <a:defRPr sz="1601"/>
            </a:lvl7pPr>
            <a:lvl8pPr>
              <a:defRPr sz="1601"/>
            </a:lvl8pPr>
            <a:lvl9pPr>
              <a:defRPr sz="16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479925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563874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139617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1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5" indent="0">
              <a:buNone/>
              <a:defRPr sz="1001"/>
            </a:lvl3pPr>
            <a:lvl4pPr marL="1371669" indent="0">
              <a:buNone/>
              <a:defRPr sz="900"/>
            </a:lvl4pPr>
            <a:lvl5pPr marL="1828892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1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499627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9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9" y="612776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1"/>
            </a:lvl2pPr>
            <a:lvl3pPr marL="914445" indent="0">
              <a:buNone/>
              <a:defRPr sz="2400"/>
            </a:lvl3pPr>
            <a:lvl4pPr marL="1371669" indent="0">
              <a:buNone/>
              <a:defRPr sz="2000"/>
            </a:lvl4pPr>
            <a:lvl5pPr marL="1828892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1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9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5" indent="0">
              <a:buNone/>
              <a:defRPr sz="1001"/>
            </a:lvl3pPr>
            <a:lvl4pPr marL="1371669" indent="0">
              <a:buNone/>
              <a:defRPr sz="900"/>
            </a:lvl4pPr>
            <a:lvl5pPr marL="1828892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1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66732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31469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0172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sv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5000"/>
            <a:lum/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fld id="{3F946B00-2243-4271-A32C-F954EDEC27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961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44396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411957"/>
            <a:ext cx="164592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400302"/>
            <a:ext cx="16459200" cy="6788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9367838"/>
            <a:ext cx="42672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1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248400" y="9367838"/>
            <a:ext cx="57912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1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3106400" y="9367838"/>
            <a:ext cx="42672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21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243F6D9-8877-4341-A327-038AEBC6AABC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2690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5pPr>
      <a:lvl6pPr marL="6858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6pPr>
      <a:lvl7pPr marL="13716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7pPr>
      <a:lvl8pPr marL="20574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8pPr>
      <a:lvl9pPr marL="27432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9pPr>
    </p:titleStyle>
    <p:bodyStyle>
      <a:lvl1pPr marL="514350" indent="-514350" algn="l" rtl="0" eaLnBrk="0" fontAlgn="base" hangingPunct="0">
        <a:spcBef>
          <a:spcPct val="20000"/>
        </a:spcBef>
        <a:spcAft>
          <a:spcPct val="0"/>
        </a:spcAft>
        <a:buChar char="•"/>
        <a:defRPr sz="4800">
          <a:solidFill>
            <a:schemeClr val="tx1"/>
          </a:solidFill>
          <a:latin typeface="+mn-lt"/>
          <a:ea typeface="+mn-ea"/>
          <a:cs typeface="+mn-cs"/>
        </a:defRPr>
      </a:lvl1pPr>
      <a:lvl2pPr marL="1114425" indent="-428625" algn="l" rtl="0" eaLnBrk="0" fontAlgn="base" hangingPunct="0">
        <a:spcBef>
          <a:spcPct val="20000"/>
        </a:spcBef>
        <a:spcAft>
          <a:spcPct val="0"/>
        </a:spcAft>
        <a:buChar char="–"/>
        <a:defRPr sz="4200">
          <a:solidFill>
            <a:schemeClr val="tx1"/>
          </a:solidFill>
          <a:latin typeface="+mn-lt"/>
        </a:defRPr>
      </a:lvl2pPr>
      <a:lvl3pPr marL="17145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</a:defRPr>
      </a:lvl3pPr>
      <a:lvl4pPr marL="2400300" indent="-342900" algn="l" rtl="0" eaLnBrk="0" fontAlgn="base" hangingPunct="0">
        <a:spcBef>
          <a:spcPct val="20000"/>
        </a:spcBef>
        <a:spcAft>
          <a:spcPct val="0"/>
        </a:spcAft>
        <a:buChar char="–"/>
        <a:defRPr sz="3000">
          <a:solidFill>
            <a:schemeClr val="tx1"/>
          </a:solidFill>
          <a:latin typeface="+mn-lt"/>
        </a:defRPr>
      </a:lvl4pPr>
      <a:lvl5pPr marL="3086100" indent="-342900" algn="l" rtl="0" eaLnBrk="0" fontAlgn="base" hangingPunct="0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5pPr>
      <a:lvl6pPr marL="37719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6pPr>
      <a:lvl7pPr marL="44577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7pPr>
      <a:lvl8pPr marL="51435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8pPr>
      <a:lvl9pPr marL="58293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725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defTabSz="914445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5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5" rtl="0" eaLnBrk="1" latinLnBrk="0" hangingPunct="1">
        <a:spcBef>
          <a:spcPct val="20000"/>
        </a:spcBef>
        <a:buFont typeface="Arial" pitchFamily="34" charset="0"/>
        <a:buChar char="–"/>
        <a:defRPr sz="280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2" algn="l" defTabSz="914445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2" algn="l" defTabSz="914445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4" indent="-228612" algn="l" defTabSz="914445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2" algn="l" defTabSz="91444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2" algn="l" defTabSz="91444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2" algn="l" defTabSz="91444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5" indent="-228612" algn="l" defTabSz="91444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5" algn="l" defTabSz="9144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2" algn="l" defTabSz="9144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1" algn="l" defTabSz="9144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sv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svg"/><Relationship Id="rId5" Type="http://schemas.openxmlformats.org/officeDocument/2006/relationships/image" Target="../media/image18.png"/><Relationship Id="rId4" Type="http://schemas.openxmlformats.org/officeDocument/2006/relationships/image" Target="../media/image27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sv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svg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sv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svg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svg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8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7.wmf"/><Relationship Id="rId17" Type="http://schemas.openxmlformats.org/officeDocument/2006/relationships/image" Target="../media/image5.png"/><Relationship Id="rId2" Type="http://schemas.microsoft.com/office/2007/relationships/media" Target="../media/media2.mp3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10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9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8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7.wmf"/><Relationship Id="rId17" Type="http://schemas.openxmlformats.org/officeDocument/2006/relationships/image" Target="../media/image11.png"/><Relationship Id="rId2" Type="http://schemas.microsoft.com/office/2007/relationships/media" Target="../media/media2.mp3"/><Relationship Id="rId16" Type="http://schemas.openxmlformats.org/officeDocument/2006/relationships/image" Target="../media/image5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10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9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8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7.wmf"/><Relationship Id="rId17" Type="http://schemas.openxmlformats.org/officeDocument/2006/relationships/image" Target="../media/image5.png"/><Relationship Id="rId2" Type="http://schemas.microsoft.com/office/2007/relationships/media" Target="../media/media2.mp3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10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9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8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7.wmf"/><Relationship Id="rId17" Type="http://schemas.openxmlformats.org/officeDocument/2006/relationships/image" Target="../media/image5.png"/><Relationship Id="rId2" Type="http://schemas.microsoft.com/office/2007/relationships/media" Target="../media/media2.mp3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4.bin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10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9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8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7.wmf"/><Relationship Id="rId17" Type="http://schemas.openxmlformats.org/officeDocument/2006/relationships/image" Target="../media/image5.png"/><Relationship Id="rId2" Type="http://schemas.microsoft.com/office/2007/relationships/media" Target="../media/media2.mp3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5.bin"/><Relationship Id="rId5" Type="http://schemas.openxmlformats.org/officeDocument/2006/relationships/notesSlide" Target="../notesSlides/notesSlide6.xml"/><Relationship Id="rId15" Type="http://schemas.openxmlformats.org/officeDocument/2006/relationships/image" Target="../media/image10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9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8.svg"/><Relationship Id="rId5" Type="http://schemas.openxmlformats.org/officeDocument/2006/relationships/image" Target="../media/image13.png"/><Relationship Id="rId4" Type="http://schemas.openxmlformats.org/officeDocument/2006/relationships/image" Target="../media/image6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0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Frames PPT 0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13716000" cy="1028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WordArt 3"/>
          <p:cNvSpPr>
            <a:spLocks noChangeArrowheads="1" noChangeShapeType="1" noTextEdit="1"/>
          </p:cNvSpPr>
          <p:nvPr/>
        </p:nvSpPr>
        <p:spPr bwMode="auto">
          <a:xfrm>
            <a:off x="3726656" y="1481138"/>
            <a:ext cx="10970421" cy="7236618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921798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u="sng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CHÀO MỪNH QUÝ THẦY CÔ DỰ GIỜ THĂM LỚP!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5305424" y="5829300"/>
            <a:ext cx="8467136" cy="92333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chemeClr val="bg2">
                <a:alpha val="79999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5400" b="1" dirty="0">
                <a:solidFill>
                  <a:srgbClr val="000099"/>
                </a:solidFill>
                <a:cs typeface="Arial" panose="020B0604020202020204" pitchFamily="34" charset="0"/>
              </a:rPr>
              <a:t>  </a:t>
            </a:r>
            <a:r>
              <a:rPr lang="en-US" sz="54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:Ngữ</a:t>
            </a:r>
            <a:r>
              <a:rPr lang="en-US" sz="54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ăn</a:t>
            </a:r>
            <a:r>
              <a:rPr lang="en-US" sz="54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US" sz="54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54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en-US" sz="5400" b="1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54" name="Picture 6" descr="22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302" y="3507582"/>
            <a:ext cx="72152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 descr="2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1100" y="3657600"/>
            <a:ext cx="13716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39865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3">
            <a:extLst>
              <a:ext uri="{FF2B5EF4-FFF2-40B4-BE49-F238E27FC236}">
                <a16:creationId xmlns:a16="http://schemas.microsoft.com/office/drawing/2014/main" xmlns="" id="{105042FE-3591-3C64-BF34-EFF8071E507B}"/>
              </a:ext>
            </a:extLst>
          </p:cNvPr>
          <p:cNvGrpSpPr/>
          <p:nvPr/>
        </p:nvGrpSpPr>
        <p:grpSpPr>
          <a:xfrm>
            <a:off x="9067799" y="3314700"/>
            <a:ext cx="8000999" cy="5274088"/>
            <a:chOff x="0" y="0"/>
            <a:chExt cx="2115875" cy="1020040"/>
          </a:xfrm>
        </p:grpSpPr>
        <p:sp>
          <p:nvSpPr>
            <p:cNvPr id="16" name="Freeform 4">
              <a:extLst>
                <a:ext uri="{FF2B5EF4-FFF2-40B4-BE49-F238E27FC236}">
                  <a16:creationId xmlns:a16="http://schemas.microsoft.com/office/drawing/2014/main" xmlns="" id="{9D2206C0-3D71-0B90-399B-510DB1A3E776}"/>
                </a:ext>
              </a:extLst>
            </p:cNvPr>
            <p:cNvSpPr/>
            <p:nvPr/>
          </p:nvSpPr>
          <p:spPr>
            <a:xfrm>
              <a:off x="0" y="0"/>
              <a:ext cx="2115876" cy="1020040"/>
            </a:xfrm>
            <a:custGeom>
              <a:avLst/>
              <a:gdLst/>
              <a:ahLst/>
              <a:cxnLst/>
              <a:rect l="l" t="t" r="r" b="b"/>
              <a:pathLst>
                <a:path w="2115876" h="1020040">
                  <a:moveTo>
                    <a:pt x="19815" y="0"/>
                  </a:moveTo>
                  <a:lnTo>
                    <a:pt x="2096061" y="0"/>
                  </a:lnTo>
                  <a:cubicBezTo>
                    <a:pt x="2107004" y="0"/>
                    <a:pt x="2115876" y="8871"/>
                    <a:pt x="2115876" y="19815"/>
                  </a:cubicBezTo>
                  <a:lnTo>
                    <a:pt x="2115876" y="1000225"/>
                  </a:lnTo>
                  <a:cubicBezTo>
                    <a:pt x="2115876" y="1011169"/>
                    <a:pt x="2107004" y="1020040"/>
                    <a:pt x="2096061" y="1020040"/>
                  </a:cubicBezTo>
                  <a:lnTo>
                    <a:pt x="19815" y="1020040"/>
                  </a:lnTo>
                  <a:cubicBezTo>
                    <a:pt x="8871" y="1020040"/>
                    <a:pt x="0" y="1011169"/>
                    <a:pt x="0" y="1000225"/>
                  </a:cubicBezTo>
                  <a:lnTo>
                    <a:pt x="0" y="19815"/>
                  </a:lnTo>
                  <a:cubicBezTo>
                    <a:pt x="0" y="8871"/>
                    <a:pt x="8871" y="0"/>
                    <a:pt x="19815" y="0"/>
                  </a:cubicBezTo>
                  <a:close/>
                </a:path>
              </a:pathLst>
            </a:custGeom>
            <a:solidFill>
              <a:srgbClr val="FFF1E6"/>
            </a:solidFill>
            <a:ln w="38100" cap="rnd">
              <a:solidFill>
                <a:srgbClr val="8C524B"/>
              </a:solidFill>
              <a:prstDash val="solid"/>
              <a:round/>
            </a:ln>
          </p:spPr>
        </p:sp>
        <p:sp>
          <p:nvSpPr>
            <p:cNvPr id="17" name="TextBox 5">
              <a:extLst>
                <a:ext uri="{FF2B5EF4-FFF2-40B4-BE49-F238E27FC236}">
                  <a16:creationId xmlns:a16="http://schemas.microsoft.com/office/drawing/2014/main" xmlns="" id="{47D65B19-45D1-8D9C-6814-435035E9613F}"/>
                </a:ext>
              </a:extLst>
            </p:cNvPr>
            <p:cNvSpPr txBox="1"/>
            <p:nvPr/>
          </p:nvSpPr>
          <p:spPr>
            <a:xfrm>
              <a:off x="0" y="38100"/>
              <a:ext cx="2115875" cy="98194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06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12" name="Group 3">
            <a:extLst>
              <a:ext uri="{FF2B5EF4-FFF2-40B4-BE49-F238E27FC236}">
                <a16:creationId xmlns:a16="http://schemas.microsoft.com/office/drawing/2014/main" xmlns="" id="{CA56A2B5-71AB-2CE6-24D2-353E78FFF576}"/>
              </a:ext>
            </a:extLst>
          </p:cNvPr>
          <p:cNvGrpSpPr/>
          <p:nvPr/>
        </p:nvGrpSpPr>
        <p:grpSpPr>
          <a:xfrm>
            <a:off x="685800" y="2400300"/>
            <a:ext cx="8000999" cy="5274088"/>
            <a:chOff x="0" y="0"/>
            <a:chExt cx="2115875" cy="1020040"/>
          </a:xfrm>
        </p:grpSpPr>
        <p:sp>
          <p:nvSpPr>
            <p:cNvPr id="13" name="Freeform 4">
              <a:extLst>
                <a:ext uri="{FF2B5EF4-FFF2-40B4-BE49-F238E27FC236}">
                  <a16:creationId xmlns:a16="http://schemas.microsoft.com/office/drawing/2014/main" xmlns="" id="{EE59D144-741B-F1EF-6BE1-B7B7078736CA}"/>
                </a:ext>
              </a:extLst>
            </p:cNvPr>
            <p:cNvSpPr/>
            <p:nvPr/>
          </p:nvSpPr>
          <p:spPr>
            <a:xfrm>
              <a:off x="0" y="0"/>
              <a:ext cx="2115876" cy="1020040"/>
            </a:xfrm>
            <a:custGeom>
              <a:avLst/>
              <a:gdLst/>
              <a:ahLst/>
              <a:cxnLst/>
              <a:rect l="l" t="t" r="r" b="b"/>
              <a:pathLst>
                <a:path w="2115876" h="1020040">
                  <a:moveTo>
                    <a:pt x="19815" y="0"/>
                  </a:moveTo>
                  <a:lnTo>
                    <a:pt x="2096061" y="0"/>
                  </a:lnTo>
                  <a:cubicBezTo>
                    <a:pt x="2107004" y="0"/>
                    <a:pt x="2115876" y="8871"/>
                    <a:pt x="2115876" y="19815"/>
                  </a:cubicBezTo>
                  <a:lnTo>
                    <a:pt x="2115876" y="1000225"/>
                  </a:lnTo>
                  <a:cubicBezTo>
                    <a:pt x="2115876" y="1011169"/>
                    <a:pt x="2107004" y="1020040"/>
                    <a:pt x="2096061" y="1020040"/>
                  </a:cubicBezTo>
                  <a:lnTo>
                    <a:pt x="19815" y="1020040"/>
                  </a:lnTo>
                  <a:cubicBezTo>
                    <a:pt x="8871" y="1020040"/>
                    <a:pt x="0" y="1011169"/>
                    <a:pt x="0" y="1000225"/>
                  </a:cubicBezTo>
                  <a:lnTo>
                    <a:pt x="0" y="19815"/>
                  </a:lnTo>
                  <a:cubicBezTo>
                    <a:pt x="0" y="8871"/>
                    <a:pt x="8871" y="0"/>
                    <a:pt x="19815" y="0"/>
                  </a:cubicBezTo>
                  <a:close/>
                </a:path>
              </a:pathLst>
            </a:custGeom>
            <a:solidFill>
              <a:srgbClr val="FFF1E6"/>
            </a:solidFill>
            <a:ln w="38100" cap="rnd">
              <a:solidFill>
                <a:srgbClr val="8C524B"/>
              </a:solidFill>
              <a:prstDash val="solid"/>
              <a:round/>
            </a:ln>
          </p:spPr>
        </p:sp>
        <p:sp>
          <p:nvSpPr>
            <p:cNvPr id="14" name="TextBox 5">
              <a:extLst>
                <a:ext uri="{FF2B5EF4-FFF2-40B4-BE49-F238E27FC236}">
                  <a16:creationId xmlns:a16="http://schemas.microsoft.com/office/drawing/2014/main" xmlns="" id="{AD55EBF7-8442-07D4-AC19-E0251A10A150}"/>
                </a:ext>
              </a:extLst>
            </p:cNvPr>
            <p:cNvSpPr txBox="1"/>
            <p:nvPr/>
          </p:nvSpPr>
          <p:spPr>
            <a:xfrm>
              <a:off x="0" y="38100"/>
              <a:ext cx="2115875" cy="98194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06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5" name="Title 4">
            <a:extLst>
              <a:ext uri="{FF2B5EF4-FFF2-40B4-BE49-F238E27FC236}">
                <a16:creationId xmlns:a16="http://schemas.microsoft.com/office/drawing/2014/main" xmlns="" id="{C129FB07-BEF1-47C7-85DC-76679EA48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2300" y="745084"/>
            <a:ext cx="15803400" cy="1145400"/>
          </a:xfrm>
        </p:spPr>
        <p:txBody>
          <a:bodyPr/>
          <a:lstStyle/>
          <a:p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.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ờng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inh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56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1FA5DF65-D1BB-BF6A-4125-D75B59AC2332}"/>
              </a:ext>
            </a:extLst>
          </p:cNvPr>
          <p:cNvSpPr txBox="1"/>
          <p:nvPr/>
        </p:nvSpPr>
        <p:spPr>
          <a:xfrm>
            <a:off x="1066800" y="3238500"/>
            <a:ext cx="7543800" cy="30176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ờng</a:t>
            </a:r>
            <a:r>
              <a:rPr lang="en-US" sz="4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inh</a:t>
            </a:r>
            <a:endParaRPr lang="en-US" sz="44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iễn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ạt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ực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ếp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endParaRPr lang="en-US" sz="4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2C92233A-95E6-2C0A-3850-8E1E4A45D70C}"/>
              </a:ext>
            </a:extLst>
          </p:cNvPr>
          <p:cNvSpPr txBox="1"/>
          <p:nvPr/>
        </p:nvSpPr>
        <p:spPr>
          <a:xfrm>
            <a:off x="8991600" y="3238500"/>
            <a:ext cx="8000999" cy="50490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44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ctr" defTabSz="1371600">
              <a:lnSpc>
                <a:spcPct val="150000"/>
              </a:lnSpc>
            </a:pP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uy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hĩa tường mi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ngữ cả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reeform 2">
            <a:extLst>
              <a:ext uri="{FF2B5EF4-FFF2-40B4-BE49-F238E27FC236}">
                <a16:creationId xmlns:a16="http://schemas.microsoft.com/office/drawing/2014/main" xmlns="" id="{8332E5D7-F333-F840-A9B0-F465F3BCE190}"/>
              </a:ext>
            </a:extLst>
          </p:cNvPr>
          <p:cNvSpPr/>
          <p:nvPr/>
        </p:nvSpPr>
        <p:spPr>
          <a:xfrm rot="20351807">
            <a:off x="16645017" y="-1045171"/>
            <a:ext cx="2690050" cy="4114800"/>
          </a:xfrm>
          <a:custGeom>
            <a:avLst/>
            <a:gdLst/>
            <a:ahLst/>
            <a:cxnLst/>
            <a:rect l="l" t="t" r="r" b="b"/>
            <a:pathLst>
              <a:path w="2690050" h="4114800">
                <a:moveTo>
                  <a:pt x="0" y="0"/>
                </a:moveTo>
                <a:lnTo>
                  <a:pt x="2690050" y="0"/>
                </a:lnTo>
                <a:lnTo>
                  <a:pt x="269005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404746303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xmlns="" id="{C129FB07-BEF1-47C7-85DC-76679EA48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2300" y="745084"/>
            <a:ext cx="15803400" cy="1145400"/>
          </a:xfrm>
        </p:spPr>
        <p:txBody>
          <a:bodyPr/>
          <a:lstStyle/>
          <a:p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.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56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xmlns="" id="{BADD8274-B1B8-4930-A4BC-AA73463108AE}"/>
              </a:ext>
            </a:extLst>
          </p:cNvPr>
          <p:cNvSpPr/>
          <p:nvPr/>
        </p:nvSpPr>
        <p:spPr>
          <a:xfrm>
            <a:off x="8382000" y="2769819"/>
            <a:ext cx="981308" cy="1303944"/>
          </a:xfrm>
          <a:prstGeom prst="rightArrow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36E07E7E-AE88-4E75-BC86-3101386FDFA6}"/>
              </a:ext>
            </a:extLst>
          </p:cNvPr>
          <p:cNvSpPr/>
          <p:nvPr/>
        </p:nvSpPr>
        <p:spPr>
          <a:xfrm>
            <a:off x="9753600" y="2324100"/>
            <a:ext cx="7636168" cy="5029200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ự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oá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iể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ố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ô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ơ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ỏ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ầ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ô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a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ú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uố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â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Title 4">
            <a:extLst>
              <a:ext uri="{FF2B5EF4-FFF2-40B4-BE49-F238E27FC236}">
                <a16:creationId xmlns:a16="http://schemas.microsoft.com/office/drawing/2014/main" xmlns="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898232" y="2579474"/>
            <a:ext cx="7331368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/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. </a:t>
            </a:r>
            <a:r>
              <a:rPr lang="en-US" sz="4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ày</a:t>
            </a:r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ai</a:t>
            </a:r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ôi</a:t>
            </a:r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Hà </a:t>
            </a:r>
            <a:r>
              <a:rPr lang="en-US" sz="4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ội</a:t>
            </a:r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Freeform 2">
            <a:extLst>
              <a:ext uri="{FF2B5EF4-FFF2-40B4-BE49-F238E27FC236}">
                <a16:creationId xmlns:a16="http://schemas.microsoft.com/office/drawing/2014/main" xmlns="" id="{168AFDFF-0ECB-2D38-8405-94A406016B6F}"/>
              </a:ext>
            </a:extLst>
          </p:cNvPr>
          <p:cNvSpPr/>
          <p:nvPr/>
        </p:nvSpPr>
        <p:spPr>
          <a:xfrm>
            <a:off x="3352800" y="3848101"/>
            <a:ext cx="2602219" cy="2961274"/>
          </a:xfrm>
          <a:custGeom>
            <a:avLst/>
            <a:gdLst/>
            <a:ahLst/>
            <a:cxnLst/>
            <a:rect l="l" t="t" r="r" b="b"/>
            <a:pathLst>
              <a:path w="3669019" h="4175271">
                <a:moveTo>
                  <a:pt x="0" y="0"/>
                </a:moveTo>
                <a:lnTo>
                  <a:pt x="3669019" y="0"/>
                </a:lnTo>
                <a:lnTo>
                  <a:pt x="3669019" y="4175271"/>
                </a:lnTo>
                <a:lnTo>
                  <a:pt x="0" y="4175271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6" name="Title 4">
            <a:extLst>
              <a:ext uri="{FF2B5EF4-FFF2-40B4-BE49-F238E27FC236}">
                <a16:creationId xmlns:a16="http://schemas.microsoft.com/office/drawing/2014/main" xmlns="" id="{4D017A93-4170-6333-2391-12B6D9E1621D}"/>
              </a:ext>
            </a:extLst>
          </p:cNvPr>
          <p:cNvSpPr txBox="1">
            <a:spLocks/>
          </p:cNvSpPr>
          <p:nvPr/>
        </p:nvSpPr>
        <p:spPr>
          <a:xfrm>
            <a:off x="533400" y="7087235"/>
            <a:ext cx="8229600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/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án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ất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ì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ưa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ộ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ung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o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ổ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ước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ữa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ó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e</a:t>
            </a:r>
            <a:endParaRPr lang="en-US" sz="4400" b="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4">
            <a:extLst>
              <a:ext uri="{FF2B5EF4-FFF2-40B4-BE49-F238E27FC236}">
                <a16:creationId xmlns:a16="http://schemas.microsoft.com/office/drawing/2014/main" xmlns="" id="{A9E4D0BD-543A-9B6B-3954-4D681C182A12}"/>
              </a:ext>
            </a:extLst>
          </p:cNvPr>
          <p:cNvSpPr txBox="1">
            <a:spLocks/>
          </p:cNvSpPr>
          <p:nvPr/>
        </p:nvSpPr>
        <p:spPr>
          <a:xfrm>
            <a:off x="10471339" y="7659935"/>
            <a:ext cx="7306452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/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ác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nh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ựa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o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ảnh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rrow: Right 1">
            <a:extLst>
              <a:ext uri="{FF2B5EF4-FFF2-40B4-BE49-F238E27FC236}">
                <a16:creationId xmlns:a16="http://schemas.microsoft.com/office/drawing/2014/main" xmlns="" id="{C3ECD720-6A46-8403-0779-9F53405603EF}"/>
              </a:ext>
            </a:extLst>
          </p:cNvPr>
          <p:cNvSpPr/>
          <p:nvPr/>
        </p:nvSpPr>
        <p:spPr>
          <a:xfrm>
            <a:off x="9142161" y="7659935"/>
            <a:ext cx="981308" cy="1303944"/>
          </a:xfrm>
          <a:prstGeom prst="rightArrow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98734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3" grpId="0" animBg="1"/>
      <p:bldP spid="7" grpId="0"/>
      <p:bldP spid="6" grpId="0"/>
      <p:bldP spid="8" grpId="0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row: Right 1">
            <a:extLst>
              <a:ext uri="{FF2B5EF4-FFF2-40B4-BE49-F238E27FC236}">
                <a16:creationId xmlns:a16="http://schemas.microsoft.com/office/drawing/2014/main" xmlns="" id="{BADD8274-B1B8-4930-A4BC-AA73463108AE}"/>
              </a:ext>
            </a:extLst>
          </p:cNvPr>
          <p:cNvSpPr/>
          <p:nvPr/>
        </p:nvSpPr>
        <p:spPr>
          <a:xfrm>
            <a:off x="5943600" y="2635234"/>
            <a:ext cx="981308" cy="1303944"/>
          </a:xfrm>
          <a:prstGeom prst="rightArrow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en-US" sz="2800" kern="0">
              <a:solidFill>
                <a:srgbClr val="FADECA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36E07E7E-AE88-4E75-BC86-3101386FDFA6}"/>
              </a:ext>
            </a:extLst>
          </p:cNvPr>
          <p:cNvSpPr/>
          <p:nvPr/>
        </p:nvSpPr>
        <p:spPr>
          <a:xfrm>
            <a:off x="7484851" y="2233792"/>
            <a:ext cx="9660149" cy="3410772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800">
              <a:buClr>
                <a:srgbClr val="000000"/>
              </a:buClr>
              <a:defRPr/>
            </a:pP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áo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o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ó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à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t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“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” 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ười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ày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ã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ng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i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à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ạt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ồi</a:t>
            </a:r>
            <a:endParaRPr lang="en-US" sz="4400" kern="0" dirty="0">
              <a:solidFill>
                <a:srgbClr val="434343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" name="Title 4">
            <a:extLst>
              <a:ext uri="{FF2B5EF4-FFF2-40B4-BE49-F238E27FC236}">
                <a16:creationId xmlns:a16="http://schemas.microsoft.com/office/drawing/2014/main" xmlns="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898232" y="2579474"/>
            <a:ext cx="5883568" cy="9606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 defTabSz="1828800">
              <a:buClr>
                <a:srgbClr val="5D7F98"/>
              </a:buClr>
              <a:defRPr/>
            </a:pPr>
            <a:r>
              <a:rPr lang="en-US" sz="4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. </a:t>
            </a:r>
            <a:r>
              <a:rPr lang="en-US" sz="4400" b="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ó</a:t>
            </a:r>
            <a:r>
              <a:rPr lang="en-US" sz="4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4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à</a:t>
            </a:r>
            <a:r>
              <a:rPr lang="en-US" sz="4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t</a:t>
            </a:r>
            <a:endParaRPr lang="en-US" sz="4400" b="0" kern="0" dirty="0">
              <a:solidFill>
                <a:srgbClr val="FF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4">
            <a:extLst>
              <a:ext uri="{FF2B5EF4-FFF2-40B4-BE49-F238E27FC236}">
                <a16:creationId xmlns:a16="http://schemas.microsoft.com/office/drawing/2014/main" xmlns="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5029200" y="5954318"/>
            <a:ext cx="12115800" cy="28467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 defTabSz="1828800">
              <a:buClr>
                <a:srgbClr val="5D7F98"/>
              </a:buClr>
              <a:defRPr/>
            </a:pP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y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uy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ứ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uỳ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ộc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o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ảnh</a:t>
            </a:r>
            <a:endParaRPr lang="en-US" sz="4400" b="0" kern="0" dirty="0">
              <a:solidFill>
                <a:srgbClr val="CADBDF">
                  <a:lumMod val="10000"/>
                </a:srgbClr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A cartoon of a person carrying a lunch box&#10;&#10;Description automatically generated">
            <a:extLst>
              <a:ext uri="{FF2B5EF4-FFF2-40B4-BE49-F238E27FC236}">
                <a16:creationId xmlns:a16="http://schemas.microsoft.com/office/drawing/2014/main" xmlns="" id="{DB4166C7-75FC-92B5-9999-AD517ED13CB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17" y="3939178"/>
            <a:ext cx="5943600" cy="5943600"/>
          </a:xfrm>
          <a:prstGeom prst="rect">
            <a:avLst/>
          </a:prstGeom>
        </p:spPr>
      </p:pic>
      <p:sp>
        <p:nvSpPr>
          <p:cNvPr id="8" name="Freeform 15">
            <a:extLst>
              <a:ext uri="{FF2B5EF4-FFF2-40B4-BE49-F238E27FC236}">
                <a16:creationId xmlns:a16="http://schemas.microsoft.com/office/drawing/2014/main" xmlns="" id="{8537FA6E-4D95-F298-EC98-A9F3E6E7B985}"/>
              </a:ext>
            </a:extLst>
          </p:cNvPr>
          <p:cNvSpPr/>
          <p:nvPr/>
        </p:nvSpPr>
        <p:spPr>
          <a:xfrm rot="-8632659">
            <a:off x="14447218" y="7390355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5" y="0"/>
                </a:lnTo>
                <a:lnTo>
                  <a:pt x="448146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58937021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4">
            <a:extLst>
              <a:ext uri="{FF2B5EF4-FFF2-40B4-BE49-F238E27FC236}">
                <a16:creationId xmlns:a16="http://schemas.microsoft.com/office/drawing/2014/main" xmlns="" id="{76E5BA7B-25C0-E950-201A-0F08767B154C}"/>
              </a:ext>
            </a:extLst>
          </p:cNvPr>
          <p:cNvSpPr/>
          <p:nvPr/>
        </p:nvSpPr>
        <p:spPr>
          <a:xfrm>
            <a:off x="5638800" y="3589416"/>
            <a:ext cx="6750000" cy="4114800"/>
          </a:xfrm>
          <a:custGeom>
            <a:avLst/>
            <a:gdLst/>
            <a:ahLst/>
            <a:cxnLst/>
            <a:rect l="l" t="t" r="r" b="b"/>
            <a:pathLst>
              <a:path w="6750000" h="4114800">
                <a:moveTo>
                  <a:pt x="0" y="0"/>
                </a:moveTo>
                <a:lnTo>
                  <a:pt x="6750000" y="0"/>
                </a:lnTo>
                <a:lnTo>
                  <a:pt x="675000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D6D14C5E-82AC-8DA7-5AAB-20D815A37424}"/>
              </a:ext>
            </a:extLst>
          </p:cNvPr>
          <p:cNvSpPr txBox="1"/>
          <p:nvPr/>
        </p:nvSpPr>
        <p:spPr>
          <a:xfrm>
            <a:off x="838200" y="5184565"/>
            <a:ext cx="9144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Ngữ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cảnh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giao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iếp</a:t>
            </a:r>
            <a:endParaRPr lang="en-US" sz="4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9BB4E200-40F4-69F1-529E-26AA63E4F8E4}"/>
              </a:ext>
            </a:extLst>
          </p:cNvPr>
          <p:cNvSpPr txBox="1"/>
          <p:nvPr/>
        </p:nvSpPr>
        <p:spPr>
          <a:xfrm>
            <a:off x="12573000" y="5184565"/>
            <a:ext cx="5562600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828800">
              <a:lnSpc>
                <a:spcPct val="150000"/>
              </a:lnSpc>
              <a:buClr>
                <a:srgbClr val="000000"/>
              </a:buClr>
              <a:defRPr/>
            </a:pP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ừ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ngữ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câu</a:t>
            </a:r>
            <a:endParaRPr lang="en-US" sz="4400" kern="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6FB65AF2-DB1C-39CB-3031-E43BABC9FBB7}"/>
              </a:ext>
            </a:extLst>
          </p:cNvPr>
          <p:cNvSpPr txBox="1"/>
          <p:nvPr/>
        </p:nvSpPr>
        <p:spPr>
          <a:xfrm>
            <a:off x="4572000" y="2370618"/>
            <a:ext cx="9144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Yếu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ố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xác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định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nghĩa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hàm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ẩn</a:t>
            </a:r>
            <a:endParaRPr lang="en-US" sz="4400" dirty="0"/>
          </a:p>
        </p:txBody>
      </p:sp>
      <p:sp>
        <p:nvSpPr>
          <p:cNvPr id="11" name="Freeform 40">
            <a:extLst>
              <a:ext uri="{FF2B5EF4-FFF2-40B4-BE49-F238E27FC236}">
                <a16:creationId xmlns:a16="http://schemas.microsoft.com/office/drawing/2014/main" xmlns="" id="{6D7A7B5A-555B-BF85-91D1-E949F022F8CA}"/>
              </a:ext>
            </a:extLst>
          </p:cNvPr>
          <p:cNvSpPr/>
          <p:nvPr/>
        </p:nvSpPr>
        <p:spPr>
          <a:xfrm rot="-7650902">
            <a:off x="14160620" y="8229600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6" y="0"/>
                </a:lnTo>
                <a:lnTo>
                  <a:pt x="4481466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98604958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>
            <a:extLst>
              <a:ext uri="{FF2B5EF4-FFF2-40B4-BE49-F238E27FC236}">
                <a16:creationId xmlns:a16="http://schemas.microsoft.com/office/drawing/2014/main" xmlns="" id="{019042DA-F149-700B-45CF-1AA542F3E5F2}"/>
              </a:ext>
            </a:extLst>
          </p:cNvPr>
          <p:cNvGrpSpPr/>
          <p:nvPr/>
        </p:nvGrpSpPr>
        <p:grpSpPr>
          <a:xfrm>
            <a:off x="685801" y="4335745"/>
            <a:ext cx="7696200" cy="5274088"/>
            <a:chOff x="0" y="0"/>
            <a:chExt cx="2115875" cy="1020040"/>
          </a:xfrm>
        </p:grpSpPr>
        <p:sp>
          <p:nvSpPr>
            <p:cNvPr id="4" name="Freeform 4">
              <a:extLst>
                <a:ext uri="{FF2B5EF4-FFF2-40B4-BE49-F238E27FC236}">
                  <a16:creationId xmlns:a16="http://schemas.microsoft.com/office/drawing/2014/main" xmlns="" id="{AED694A5-BE91-23B1-16E0-3F6AA071581C}"/>
                </a:ext>
              </a:extLst>
            </p:cNvPr>
            <p:cNvSpPr/>
            <p:nvPr/>
          </p:nvSpPr>
          <p:spPr>
            <a:xfrm>
              <a:off x="0" y="0"/>
              <a:ext cx="2115876" cy="1020040"/>
            </a:xfrm>
            <a:custGeom>
              <a:avLst/>
              <a:gdLst/>
              <a:ahLst/>
              <a:cxnLst/>
              <a:rect l="l" t="t" r="r" b="b"/>
              <a:pathLst>
                <a:path w="2115876" h="1020040">
                  <a:moveTo>
                    <a:pt x="19815" y="0"/>
                  </a:moveTo>
                  <a:lnTo>
                    <a:pt x="2096061" y="0"/>
                  </a:lnTo>
                  <a:cubicBezTo>
                    <a:pt x="2107004" y="0"/>
                    <a:pt x="2115876" y="8871"/>
                    <a:pt x="2115876" y="19815"/>
                  </a:cubicBezTo>
                  <a:lnTo>
                    <a:pt x="2115876" y="1000225"/>
                  </a:lnTo>
                  <a:cubicBezTo>
                    <a:pt x="2115876" y="1011169"/>
                    <a:pt x="2107004" y="1020040"/>
                    <a:pt x="2096061" y="1020040"/>
                  </a:cubicBezTo>
                  <a:lnTo>
                    <a:pt x="19815" y="1020040"/>
                  </a:lnTo>
                  <a:cubicBezTo>
                    <a:pt x="8871" y="1020040"/>
                    <a:pt x="0" y="1011169"/>
                    <a:pt x="0" y="1000225"/>
                  </a:cubicBezTo>
                  <a:lnTo>
                    <a:pt x="0" y="19815"/>
                  </a:lnTo>
                  <a:cubicBezTo>
                    <a:pt x="0" y="8871"/>
                    <a:pt x="8871" y="0"/>
                    <a:pt x="19815" y="0"/>
                  </a:cubicBezTo>
                  <a:close/>
                </a:path>
              </a:pathLst>
            </a:custGeom>
            <a:solidFill>
              <a:srgbClr val="FFF1E6"/>
            </a:solidFill>
            <a:ln w="38100" cap="rnd">
              <a:solidFill>
                <a:srgbClr val="8C524B"/>
              </a:solidFill>
              <a:prstDash val="solid"/>
              <a:round/>
            </a:ln>
          </p:spPr>
        </p:sp>
        <p:sp>
          <p:nvSpPr>
            <p:cNvPr id="8" name="TextBox 5">
              <a:extLst>
                <a:ext uri="{FF2B5EF4-FFF2-40B4-BE49-F238E27FC236}">
                  <a16:creationId xmlns:a16="http://schemas.microsoft.com/office/drawing/2014/main" xmlns="" id="{441D0459-95AA-E5EA-F634-A1BDD911FA4B}"/>
                </a:ext>
              </a:extLst>
            </p:cNvPr>
            <p:cNvSpPr txBox="1"/>
            <p:nvPr/>
          </p:nvSpPr>
          <p:spPr>
            <a:xfrm>
              <a:off x="0" y="38100"/>
              <a:ext cx="2115875" cy="98194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06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11" name="Group 3">
            <a:extLst>
              <a:ext uri="{FF2B5EF4-FFF2-40B4-BE49-F238E27FC236}">
                <a16:creationId xmlns:a16="http://schemas.microsoft.com/office/drawing/2014/main" xmlns="" id="{7FE932D0-2B3A-1DA2-0071-AAE026093E52}"/>
              </a:ext>
            </a:extLst>
          </p:cNvPr>
          <p:cNvGrpSpPr/>
          <p:nvPr/>
        </p:nvGrpSpPr>
        <p:grpSpPr>
          <a:xfrm>
            <a:off x="9296400" y="4335745"/>
            <a:ext cx="7696200" cy="5274088"/>
            <a:chOff x="0" y="0"/>
            <a:chExt cx="2115875" cy="1020040"/>
          </a:xfrm>
        </p:grpSpPr>
        <p:sp>
          <p:nvSpPr>
            <p:cNvPr id="12" name="Freeform 4">
              <a:extLst>
                <a:ext uri="{FF2B5EF4-FFF2-40B4-BE49-F238E27FC236}">
                  <a16:creationId xmlns:a16="http://schemas.microsoft.com/office/drawing/2014/main" xmlns="" id="{46CE9F7C-4E14-3D3F-0CA6-FB2126D07855}"/>
                </a:ext>
              </a:extLst>
            </p:cNvPr>
            <p:cNvSpPr/>
            <p:nvPr/>
          </p:nvSpPr>
          <p:spPr>
            <a:xfrm>
              <a:off x="0" y="0"/>
              <a:ext cx="2115876" cy="1020040"/>
            </a:xfrm>
            <a:custGeom>
              <a:avLst/>
              <a:gdLst/>
              <a:ahLst/>
              <a:cxnLst/>
              <a:rect l="l" t="t" r="r" b="b"/>
              <a:pathLst>
                <a:path w="2115876" h="1020040">
                  <a:moveTo>
                    <a:pt x="19815" y="0"/>
                  </a:moveTo>
                  <a:lnTo>
                    <a:pt x="2096061" y="0"/>
                  </a:lnTo>
                  <a:cubicBezTo>
                    <a:pt x="2107004" y="0"/>
                    <a:pt x="2115876" y="8871"/>
                    <a:pt x="2115876" y="19815"/>
                  </a:cubicBezTo>
                  <a:lnTo>
                    <a:pt x="2115876" y="1000225"/>
                  </a:lnTo>
                  <a:cubicBezTo>
                    <a:pt x="2115876" y="1011169"/>
                    <a:pt x="2107004" y="1020040"/>
                    <a:pt x="2096061" y="1020040"/>
                  </a:cubicBezTo>
                  <a:lnTo>
                    <a:pt x="19815" y="1020040"/>
                  </a:lnTo>
                  <a:cubicBezTo>
                    <a:pt x="8871" y="1020040"/>
                    <a:pt x="0" y="1011169"/>
                    <a:pt x="0" y="1000225"/>
                  </a:cubicBezTo>
                  <a:lnTo>
                    <a:pt x="0" y="19815"/>
                  </a:lnTo>
                  <a:cubicBezTo>
                    <a:pt x="0" y="8871"/>
                    <a:pt x="8871" y="0"/>
                    <a:pt x="19815" y="0"/>
                  </a:cubicBezTo>
                  <a:close/>
                </a:path>
              </a:pathLst>
            </a:custGeom>
            <a:solidFill>
              <a:srgbClr val="FFF1E6"/>
            </a:solidFill>
            <a:ln w="38100" cap="rnd">
              <a:solidFill>
                <a:srgbClr val="8C524B"/>
              </a:solidFill>
              <a:prstDash val="solid"/>
              <a:round/>
            </a:ln>
          </p:spPr>
        </p:sp>
        <p:sp>
          <p:nvSpPr>
            <p:cNvPr id="13" name="TextBox 5">
              <a:extLst>
                <a:ext uri="{FF2B5EF4-FFF2-40B4-BE49-F238E27FC236}">
                  <a16:creationId xmlns:a16="http://schemas.microsoft.com/office/drawing/2014/main" xmlns="" id="{7B37E261-7E5B-3FF3-E0CF-5DC0612F14A5}"/>
                </a:ext>
              </a:extLst>
            </p:cNvPr>
            <p:cNvSpPr txBox="1"/>
            <p:nvPr/>
          </p:nvSpPr>
          <p:spPr>
            <a:xfrm>
              <a:off x="0" y="38100"/>
              <a:ext cx="2115875" cy="98194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06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7" name="Title 4">
            <a:extLst>
              <a:ext uri="{FF2B5EF4-FFF2-40B4-BE49-F238E27FC236}">
                <a16:creationId xmlns:a16="http://schemas.microsoft.com/office/drawing/2014/main" xmlns="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2819400" y="1983877"/>
            <a:ext cx="12443696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defTabSz="1828800">
              <a:buClr>
                <a:srgbClr val="5D7F98"/>
              </a:buClr>
              <a:defRPr/>
            </a:pP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ột</a:t>
            </a:r>
            <a:r>
              <a:rPr lang="en-US" sz="4400" b="0" i="1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ù</a:t>
            </a:r>
            <a:r>
              <a:rPr lang="en-US" sz="4400" b="0" i="1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ê</a:t>
            </a:r>
            <a:r>
              <a:rPr lang="en-US" sz="4400" b="0" i="1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ỉ</a:t>
            </a:r>
            <a:r>
              <a:rPr lang="en-US" sz="4400" b="0" i="1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ằng</a:t>
            </a:r>
            <a:r>
              <a:rPr lang="en-US" sz="4400" b="0" i="1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ôi</a:t>
            </a:r>
            <a:endParaRPr lang="en-US" sz="4400" b="0" i="1" kern="0" dirty="0">
              <a:solidFill>
                <a:srgbClr val="CADBDF">
                  <a:lumMod val="10000"/>
                </a:srgbClr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defTabSz="1828800">
              <a:buClr>
                <a:srgbClr val="5D7F98"/>
              </a:buClr>
              <a:defRPr/>
            </a:pP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ỉ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ới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ả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ả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ọ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ày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ơm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4400" b="0" i="1" kern="0" dirty="0">
              <a:solidFill>
                <a:srgbClr val="CADBDF">
                  <a:lumMod val="10000"/>
                </a:srgbClr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4">
            <a:extLst>
              <a:ext uri="{FF2B5EF4-FFF2-40B4-BE49-F238E27FC236}">
                <a16:creationId xmlns:a16="http://schemas.microsoft.com/office/drawing/2014/main" xmlns="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9497290" y="4623596"/>
            <a:ext cx="7266709" cy="10533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 defTabSz="1828800">
              <a:buClr>
                <a:srgbClr val="5D7F98"/>
              </a:buClr>
              <a:defRPr/>
            </a:pPr>
            <a:r>
              <a:rPr lang="en-US" sz="40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0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0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r>
              <a:rPr lang="en-US" sz="40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ỉa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a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ột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ù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algn="just" defTabSz="1828800">
              <a:buClr>
                <a:srgbClr val="5D7F98"/>
              </a:buClr>
              <a:defRPr/>
            </a:pP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àm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ý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ê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án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ững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ười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ông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ự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ết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i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ấu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ình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à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òn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i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ê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ười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ác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4000" b="0" kern="0" dirty="0">
              <a:solidFill>
                <a:srgbClr val="CADBDF">
                  <a:lumMod val="10000"/>
                </a:srgbClr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4">
            <a:extLst>
              <a:ext uri="{FF2B5EF4-FFF2-40B4-BE49-F238E27FC236}">
                <a16:creationId xmlns:a16="http://schemas.microsoft.com/office/drawing/2014/main" xmlns="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914400" y="4623596"/>
            <a:ext cx="7393717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 defTabSz="1828800">
              <a:buClr>
                <a:srgbClr val="5D7F98"/>
              </a:buClr>
              <a:defRPr/>
            </a:pPr>
            <a:r>
              <a:rPr lang="en-US" sz="40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0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ờng</a:t>
            </a:r>
            <a:r>
              <a:rPr lang="en-US" sz="40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minh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ột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ù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ỉ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oà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ù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ô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ưng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ột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ù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ê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ỉ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ính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ình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ũng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ô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ờng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minh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ỉ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en</a:t>
            </a:r>
            <a:endParaRPr lang="en-US" sz="4000" b="0" kern="0" dirty="0">
              <a:solidFill>
                <a:srgbClr val="CADBDF">
                  <a:lumMod val="10000"/>
                </a:srgbClr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Freeform 6">
            <a:extLst>
              <a:ext uri="{FF2B5EF4-FFF2-40B4-BE49-F238E27FC236}">
                <a16:creationId xmlns:a16="http://schemas.microsoft.com/office/drawing/2014/main" xmlns="" id="{5E765A6E-032E-81EF-329F-5484C9233495}"/>
              </a:ext>
            </a:extLst>
          </p:cNvPr>
          <p:cNvSpPr/>
          <p:nvPr/>
        </p:nvSpPr>
        <p:spPr>
          <a:xfrm>
            <a:off x="14935200" y="-109331"/>
            <a:ext cx="2998661" cy="4114800"/>
          </a:xfrm>
          <a:custGeom>
            <a:avLst/>
            <a:gdLst/>
            <a:ahLst/>
            <a:cxnLst/>
            <a:rect l="l" t="t" r="r" b="b"/>
            <a:pathLst>
              <a:path w="2998661" h="4114800">
                <a:moveTo>
                  <a:pt x="0" y="0"/>
                </a:moveTo>
                <a:lnTo>
                  <a:pt x="2998661" y="0"/>
                </a:lnTo>
                <a:lnTo>
                  <a:pt x="2998661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102125744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xmlns="" id="{DBD068C2-A56E-4CA0-8A0E-BA437196BFEC}"/>
              </a:ext>
            </a:extLst>
          </p:cNvPr>
          <p:cNvSpPr/>
          <p:nvPr/>
        </p:nvSpPr>
        <p:spPr>
          <a:xfrm>
            <a:off x="3354078" y="800100"/>
            <a:ext cx="14781522" cy="519693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lnSpc>
                <a:spcPct val="150000"/>
              </a:lnSpc>
            </a:pPr>
            <a:r>
              <a:rPr lang="en-US" sz="4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3. </a:t>
            </a:r>
            <a:r>
              <a:rPr lang="en-US" sz="4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ác</a:t>
            </a:r>
            <a:r>
              <a:rPr lang="en-US" sz="4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ủa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4400" b="1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úp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yể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ả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ề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ề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ế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ị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í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…</a:t>
            </a:r>
          </a:p>
          <a:p>
            <a:pPr>
              <a:lnSpc>
                <a:spcPct val="150000"/>
              </a:lnSpc>
            </a:pP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úp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ă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ó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yể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yể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o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ú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ú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ị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ặc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ệ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ă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ộ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ung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ố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uyề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ả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ệ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á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ườ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ử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Freeform 7">
            <a:extLst>
              <a:ext uri="{FF2B5EF4-FFF2-40B4-BE49-F238E27FC236}">
                <a16:creationId xmlns:a16="http://schemas.microsoft.com/office/drawing/2014/main" xmlns="" id="{1382E044-3029-A3A4-8922-68A33591C548}"/>
              </a:ext>
            </a:extLst>
          </p:cNvPr>
          <p:cNvSpPr/>
          <p:nvPr/>
        </p:nvSpPr>
        <p:spPr>
          <a:xfrm rot="5567264">
            <a:off x="-2513961" y="3507988"/>
            <a:ext cx="7315200" cy="4069911"/>
          </a:xfrm>
          <a:custGeom>
            <a:avLst/>
            <a:gdLst/>
            <a:ahLst/>
            <a:cxnLst/>
            <a:rect l="l" t="t" r="r" b="b"/>
            <a:pathLst>
              <a:path w="7315200" h="4069911">
                <a:moveTo>
                  <a:pt x="0" y="0"/>
                </a:moveTo>
                <a:lnTo>
                  <a:pt x="7315200" y="0"/>
                </a:lnTo>
                <a:lnTo>
                  <a:pt x="7315200" y="4069912"/>
                </a:lnTo>
                <a:lnTo>
                  <a:pt x="0" y="4069912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8284477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5867400" y="3089713"/>
            <a:ext cx="12344399" cy="169277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14649"/>
              </a:lnSpc>
            </a:pPr>
            <a:r>
              <a:rPr lang="en-US" sz="8800" b="1" spc="-292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LUYỆN TẬP</a:t>
            </a:r>
            <a:endParaRPr lang="en-US" sz="8800" b="1" spc="-292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reeform 7"/>
          <p:cNvSpPr/>
          <p:nvPr/>
        </p:nvSpPr>
        <p:spPr>
          <a:xfrm rot="7721454" flipH="1">
            <a:off x="13513694" y="-279770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4481466" y="0"/>
                </a:moveTo>
                <a:lnTo>
                  <a:pt x="0" y="0"/>
                </a:lnTo>
                <a:lnTo>
                  <a:pt x="0" y="4114800"/>
                </a:lnTo>
                <a:lnTo>
                  <a:pt x="4481466" y="4114800"/>
                </a:lnTo>
                <a:lnTo>
                  <a:pt x="4481466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2233727">
            <a:off x="7020613" y="7281429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6" y="0"/>
                </a:lnTo>
                <a:lnTo>
                  <a:pt x="4481466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10" name="Group 10"/>
          <p:cNvGrpSpPr/>
          <p:nvPr/>
        </p:nvGrpSpPr>
        <p:grpSpPr>
          <a:xfrm>
            <a:off x="1273407" y="7514574"/>
            <a:ext cx="7111791" cy="894393"/>
            <a:chOff x="0" y="0"/>
            <a:chExt cx="2066071" cy="259833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2066071" cy="259833"/>
            </a:xfrm>
            <a:custGeom>
              <a:avLst/>
              <a:gdLst/>
              <a:ahLst/>
              <a:cxnLst/>
              <a:rect l="l" t="t" r="r" b="b"/>
              <a:pathLst>
                <a:path w="2066071" h="259833">
                  <a:moveTo>
                    <a:pt x="1033036" y="0"/>
                  </a:moveTo>
                  <a:cubicBezTo>
                    <a:pt x="462506" y="0"/>
                    <a:pt x="0" y="58166"/>
                    <a:pt x="0" y="129917"/>
                  </a:cubicBezTo>
                  <a:cubicBezTo>
                    <a:pt x="0" y="201668"/>
                    <a:pt x="462506" y="259833"/>
                    <a:pt x="1033036" y="259833"/>
                  </a:cubicBezTo>
                  <a:cubicBezTo>
                    <a:pt x="1603565" y="259833"/>
                    <a:pt x="2066071" y="201668"/>
                    <a:pt x="2066071" y="129917"/>
                  </a:cubicBezTo>
                  <a:cubicBezTo>
                    <a:pt x="2066071" y="58166"/>
                    <a:pt x="1603565" y="0"/>
                    <a:pt x="1033036" y="0"/>
                  </a:cubicBezTo>
                  <a:close/>
                </a:path>
              </a:pathLst>
            </a:custGeom>
            <a:solidFill>
              <a:srgbClr val="353535">
                <a:alpha val="16863"/>
              </a:srgbClr>
            </a:solidFill>
          </p:spPr>
        </p:sp>
        <p:sp>
          <p:nvSpPr>
            <p:cNvPr id="12" name="TextBox 12"/>
            <p:cNvSpPr txBox="1"/>
            <p:nvPr/>
          </p:nvSpPr>
          <p:spPr>
            <a:xfrm>
              <a:off x="193694" y="-13741"/>
              <a:ext cx="1678683" cy="24921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5" name="Freeform 5">
            <a:extLst>
              <a:ext uri="{FF2B5EF4-FFF2-40B4-BE49-F238E27FC236}">
                <a16:creationId xmlns:a16="http://schemas.microsoft.com/office/drawing/2014/main" xmlns="" id="{8BF2C7FF-0FC3-AB26-35A8-8855A4932F75}"/>
              </a:ext>
            </a:extLst>
          </p:cNvPr>
          <p:cNvSpPr/>
          <p:nvPr/>
        </p:nvSpPr>
        <p:spPr>
          <a:xfrm>
            <a:off x="229469" y="1630180"/>
            <a:ext cx="5028332" cy="6266017"/>
          </a:xfrm>
          <a:custGeom>
            <a:avLst/>
            <a:gdLst/>
            <a:ahLst/>
            <a:cxnLst/>
            <a:rect l="l" t="t" r="r" b="b"/>
            <a:pathLst>
              <a:path w="3276409" h="4114800">
                <a:moveTo>
                  <a:pt x="0" y="0"/>
                </a:moveTo>
                <a:lnTo>
                  <a:pt x="3276410" y="0"/>
                </a:lnTo>
                <a:lnTo>
                  <a:pt x="327641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</p:spTree>
  </p:cSld>
  <p:clrMapOvr>
    <a:masterClrMapping/>
  </p:clrMapOvr>
  <p:transition spd="slow"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04;p41">
            <a:extLst>
              <a:ext uri="{FF2B5EF4-FFF2-40B4-BE49-F238E27FC236}">
                <a16:creationId xmlns:a16="http://schemas.microsoft.com/office/drawing/2014/main" xmlns="" id="{B9A20B69-B9F6-0B45-3A97-6CC0F0D21AB9}"/>
              </a:ext>
            </a:extLst>
          </p:cNvPr>
          <p:cNvSpPr txBox="1">
            <a:spLocks/>
          </p:cNvSpPr>
          <p:nvPr/>
        </p:nvSpPr>
        <p:spPr>
          <a:xfrm>
            <a:off x="1440000" y="38100"/>
            <a:ext cx="15408000" cy="11454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D4F01CA6-CBBC-6609-D631-A90F2E382357}"/>
              </a:ext>
            </a:extLst>
          </p:cNvPr>
          <p:cNvSpPr txBox="1"/>
          <p:nvPr/>
        </p:nvSpPr>
        <p:spPr>
          <a:xfrm>
            <a:off x="609600" y="1225614"/>
            <a:ext cx="166878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ợ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Mu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ỗ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 con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è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Freeform 7">
            <a:extLst>
              <a:ext uri="{FF2B5EF4-FFF2-40B4-BE49-F238E27FC236}">
                <a16:creationId xmlns:a16="http://schemas.microsoft.com/office/drawing/2014/main" xmlns="" id="{529875D0-AA29-09B6-619D-BA9E1BD29F99}"/>
              </a:ext>
            </a:extLst>
          </p:cNvPr>
          <p:cNvSpPr/>
          <p:nvPr/>
        </p:nvSpPr>
        <p:spPr>
          <a:xfrm>
            <a:off x="12551510" y="2695634"/>
            <a:ext cx="3986494" cy="3323740"/>
          </a:xfrm>
          <a:custGeom>
            <a:avLst/>
            <a:gdLst/>
            <a:ahLst/>
            <a:cxnLst/>
            <a:rect l="l" t="t" r="r" b="b"/>
            <a:pathLst>
              <a:path w="4067634" h="3391390">
                <a:moveTo>
                  <a:pt x="0" y="0"/>
                </a:moveTo>
                <a:lnTo>
                  <a:pt x="4067634" y="0"/>
                </a:lnTo>
                <a:lnTo>
                  <a:pt x="4067634" y="3391390"/>
                </a:lnTo>
                <a:lnTo>
                  <a:pt x="0" y="3391390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044D9603-B73A-C3B3-8545-9E0882F2B0B0}"/>
              </a:ext>
            </a:extLst>
          </p:cNvPr>
          <p:cNvSpPr/>
          <p:nvPr/>
        </p:nvSpPr>
        <p:spPr>
          <a:xfrm>
            <a:off x="472869" y="4118043"/>
            <a:ext cx="3679102" cy="1531434"/>
          </a:xfrm>
          <a:custGeom>
            <a:avLst/>
            <a:gdLst>
              <a:gd name="connsiteX0" fmla="*/ 0 w 3679102"/>
              <a:gd name="connsiteY0" fmla="*/ 255244 h 1531434"/>
              <a:gd name="connsiteX1" fmla="*/ 255244 w 3679102"/>
              <a:gd name="connsiteY1" fmla="*/ 0 h 1531434"/>
              <a:gd name="connsiteX2" fmla="*/ 3423858 w 3679102"/>
              <a:gd name="connsiteY2" fmla="*/ 0 h 1531434"/>
              <a:gd name="connsiteX3" fmla="*/ 3679102 w 3679102"/>
              <a:gd name="connsiteY3" fmla="*/ 255244 h 1531434"/>
              <a:gd name="connsiteX4" fmla="*/ 3679102 w 3679102"/>
              <a:gd name="connsiteY4" fmla="*/ 1276190 h 1531434"/>
              <a:gd name="connsiteX5" fmla="*/ 3423858 w 3679102"/>
              <a:gd name="connsiteY5" fmla="*/ 1531434 h 1531434"/>
              <a:gd name="connsiteX6" fmla="*/ 255244 w 3679102"/>
              <a:gd name="connsiteY6" fmla="*/ 1531434 h 1531434"/>
              <a:gd name="connsiteX7" fmla="*/ 0 w 3679102"/>
              <a:gd name="connsiteY7" fmla="*/ 1276190 h 1531434"/>
              <a:gd name="connsiteX8" fmla="*/ 0 w 3679102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79102" h="1531434" fill="none" extrusionOk="0">
                <a:moveTo>
                  <a:pt x="0" y="255244"/>
                </a:moveTo>
                <a:cubicBezTo>
                  <a:pt x="5460" y="110534"/>
                  <a:pt x="101512" y="13478"/>
                  <a:pt x="255244" y="0"/>
                </a:cubicBezTo>
                <a:cubicBezTo>
                  <a:pt x="827119" y="-102390"/>
                  <a:pt x="2584693" y="87208"/>
                  <a:pt x="3423858" y="0"/>
                </a:cubicBezTo>
                <a:cubicBezTo>
                  <a:pt x="3569255" y="-697"/>
                  <a:pt x="3699258" y="119875"/>
                  <a:pt x="3679102" y="255244"/>
                </a:cubicBezTo>
                <a:cubicBezTo>
                  <a:pt x="3614735" y="487262"/>
                  <a:pt x="3614841" y="1099523"/>
                  <a:pt x="3679102" y="1276190"/>
                </a:cubicBezTo>
                <a:cubicBezTo>
                  <a:pt x="3677106" y="1419829"/>
                  <a:pt x="3572612" y="1527791"/>
                  <a:pt x="3423858" y="1531434"/>
                </a:cubicBezTo>
                <a:cubicBezTo>
                  <a:pt x="2191616" y="1436187"/>
                  <a:pt x="1157109" y="1603648"/>
                  <a:pt x="255244" y="1531434"/>
                </a:cubicBezTo>
                <a:cubicBezTo>
                  <a:pt x="114061" y="1539650"/>
                  <a:pt x="-14429" y="1402973"/>
                  <a:pt x="0" y="1276190"/>
                </a:cubicBezTo>
                <a:cubicBezTo>
                  <a:pt x="-50820" y="944794"/>
                  <a:pt x="8256" y="638490"/>
                  <a:pt x="0" y="255244"/>
                </a:cubicBezTo>
                <a:close/>
              </a:path>
              <a:path w="3679102" h="1531434" stroke="0" extrusionOk="0">
                <a:moveTo>
                  <a:pt x="0" y="255244"/>
                </a:moveTo>
                <a:cubicBezTo>
                  <a:pt x="-11892" y="95272"/>
                  <a:pt x="87996" y="8314"/>
                  <a:pt x="255244" y="0"/>
                </a:cubicBezTo>
                <a:cubicBezTo>
                  <a:pt x="1205286" y="60268"/>
                  <a:pt x="2338387" y="122803"/>
                  <a:pt x="3423858" y="0"/>
                </a:cubicBezTo>
                <a:cubicBezTo>
                  <a:pt x="3567103" y="-10563"/>
                  <a:pt x="3681334" y="116467"/>
                  <a:pt x="3679102" y="255244"/>
                </a:cubicBezTo>
                <a:cubicBezTo>
                  <a:pt x="3732244" y="464286"/>
                  <a:pt x="3592782" y="1158940"/>
                  <a:pt x="3679102" y="1276190"/>
                </a:cubicBezTo>
                <a:cubicBezTo>
                  <a:pt x="3699505" y="1404751"/>
                  <a:pt x="3592756" y="1530132"/>
                  <a:pt x="3423858" y="1531434"/>
                </a:cubicBezTo>
                <a:cubicBezTo>
                  <a:pt x="2828055" y="1377384"/>
                  <a:pt x="850644" y="1521522"/>
                  <a:pt x="255244" y="1531434"/>
                </a:cubicBezTo>
                <a:cubicBezTo>
                  <a:pt x="90700" y="1537809"/>
                  <a:pt x="12099" y="1422350"/>
                  <a:pt x="0" y="1276190"/>
                </a:cubicBezTo>
                <a:cubicBezTo>
                  <a:pt x="72562" y="1170292"/>
                  <a:pt x="-39625" y="400951"/>
                  <a:pt x="0" y="255244"/>
                </a:cubicBez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2807979618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ờ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minh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xmlns="" id="{8F6EFFDF-2959-F32F-B277-FBB267FD74A3}"/>
              </a:ext>
            </a:extLst>
          </p:cNvPr>
          <p:cNvSpPr/>
          <p:nvPr/>
        </p:nvSpPr>
        <p:spPr>
          <a:xfrm>
            <a:off x="5751112" y="4118043"/>
            <a:ext cx="4660412" cy="1531434"/>
          </a:xfrm>
          <a:custGeom>
            <a:avLst/>
            <a:gdLst>
              <a:gd name="connsiteX0" fmla="*/ 0 w 4660412"/>
              <a:gd name="connsiteY0" fmla="*/ 255244 h 1531434"/>
              <a:gd name="connsiteX1" fmla="*/ 255244 w 4660412"/>
              <a:gd name="connsiteY1" fmla="*/ 0 h 1531434"/>
              <a:gd name="connsiteX2" fmla="*/ 4405168 w 4660412"/>
              <a:gd name="connsiteY2" fmla="*/ 0 h 1531434"/>
              <a:gd name="connsiteX3" fmla="*/ 4660412 w 4660412"/>
              <a:gd name="connsiteY3" fmla="*/ 255244 h 1531434"/>
              <a:gd name="connsiteX4" fmla="*/ 4660412 w 4660412"/>
              <a:gd name="connsiteY4" fmla="*/ 1276190 h 1531434"/>
              <a:gd name="connsiteX5" fmla="*/ 4405168 w 4660412"/>
              <a:gd name="connsiteY5" fmla="*/ 1531434 h 1531434"/>
              <a:gd name="connsiteX6" fmla="*/ 255244 w 4660412"/>
              <a:gd name="connsiteY6" fmla="*/ 1531434 h 1531434"/>
              <a:gd name="connsiteX7" fmla="*/ 0 w 4660412"/>
              <a:gd name="connsiteY7" fmla="*/ 1276190 h 1531434"/>
              <a:gd name="connsiteX8" fmla="*/ 0 w 4660412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60412" h="1531434" fill="none" extrusionOk="0">
                <a:moveTo>
                  <a:pt x="0" y="255244"/>
                </a:moveTo>
                <a:cubicBezTo>
                  <a:pt x="-2818" y="99412"/>
                  <a:pt x="122992" y="25569"/>
                  <a:pt x="255244" y="0"/>
                </a:cubicBezTo>
                <a:cubicBezTo>
                  <a:pt x="1328635" y="69500"/>
                  <a:pt x="2500266" y="-133854"/>
                  <a:pt x="4405168" y="0"/>
                </a:cubicBezTo>
                <a:cubicBezTo>
                  <a:pt x="4549450" y="-16630"/>
                  <a:pt x="4679636" y="112587"/>
                  <a:pt x="4660412" y="255244"/>
                </a:cubicBezTo>
                <a:cubicBezTo>
                  <a:pt x="4639405" y="485550"/>
                  <a:pt x="4598985" y="1008589"/>
                  <a:pt x="4660412" y="1276190"/>
                </a:cubicBezTo>
                <a:cubicBezTo>
                  <a:pt x="4667427" y="1421978"/>
                  <a:pt x="4543043" y="1530148"/>
                  <a:pt x="4405168" y="1531434"/>
                </a:cubicBezTo>
                <a:cubicBezTo>
                  <a:pt x="3828044" y="1597699"/>
                  <a:pt x="1909488" y="1659551"/>
                  <a:pt x="255244" y="1531434"/>
                </a:cubicBezTo>
                <a:cubicBezTo>
                  <a:pt x="126710" y="1522310"/>
                  <a:pt x="25415" y="1429117"/>
                  <a:pt x="0" y="1276190"/>
                </a:cubicBezTo>
                <a:cubicBezTo>
                  <a:pt x="-60588" y="1027018"/>
                  <a:pt x="-49278" y="435242"/>
                  <a:pt x="0" y="255244"/>
                </a:cubicBezTo>
                <a:close/>
              </a:path>
              <a:path w="4660412" h="1531434" stroke="0" extrusionOk="0">
                <a:moveTo>
                  <a:pt x="0" y="255244"/>
                </a:moveTo>
                <a:cubicBezTo>
                  <a:pt x="17578" y="107106"/>
                  <a:pt x="89353" y="8208"/>
                  <a:pt x="255244" y="0"/>
                </a:cubicBezTo>
                <a:cubicBezTo>
                  <a:pt x="1069595" y="-82271"/>
                  <a:pt x="2795340" y="134738"/>
                  <a:pt x="4405168" y="0"/>
                </a:cubicBezTo>
                <a:cubicBezTo>
                  <a:pt x="4543892" y="11718"/>
                  <a:pt x="4658231" y="113276"/>
                  <a:pt x="4660412" y="255244"/>
                </a:cubicBezTo>
                <a:cubicBezTo>
                  <a:pt x="4751681" y="444575"/>
                  <a:pt x="4613958" y="831687"/>
                  <a:pt x="4660412" y="1276190"/>
                </a:cubicBezTo>
                <a:cubicBezTo>
                  <a:pt x="4678181" y="1429629"/>
                  <a:pt x="4522629" y="1540857"/>
                  <a:pt x="4405168" y="1531434"/>
                </a:cubicBezTo>
                <a:cubicBezTo>
                  <a:pt x="2650257" y="1577218"/>
                  <a:pt x="849941" y="1460207"/>
                  <a:pt x="255244" y="1531434"/>
                </a:cubicBezTo>
                <a:cubicBezTo>
                  <a:pt x="117192" y="1520445"/>
                  <a:pt x="-6272" y="1417920"/>
                  <a:pt x="0" y="1276190"/>
                </a:cubicBezTo>
                <a:cubicBezTo>
                  <a:pt x="-88637" y="1046721"/>
                  <a:pt x="90543" y="630663"/>
                  <a:pt x="0" y="255244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1816767233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ỗ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ha con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èo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xmlns="" id="{E7549C22-CE25-2B6B-067C-B4C9FAD72CB2}"/>
              </a:ext>
            </a:extLst>
          </p:cNvPr>
          <p:cNvSpPr/>
          <p:nvPr/>
        </p:nvSpPr>
        <p:spPr>
          <a:xfrm>
            <a:off x="472869" y="7069751"/>
            <a:ext cx="3679102" cy="1531434"/>
          </a:xfrm>
          <a:custGeom>
            <a:avLst/>
            <a:gdLst>
              <a:gd name="connsiteX0" fmla="*/ 0 w 3679102"/>
              <a:gd name="connsiteY0" fmla="*/ 255244 h 1531434"/>
              <a:gd name="connsiteX1" fmla="*/ 255244 w 3679102"/>
              <a:gd name="connsiteY1" fmla="*/ 0 h 1531434"/>
              <a:gd name="connsiteX2" fmla="*/ 3423858 w 3679102"/>
              <a:gd name="connsiteY2" fmla="*/ 0 h 1531434"/>
              <a:gd name="connsiteX3" fmla="*/ 3679102 w 3679102"/>
              <a:gd name="connsiteY3" fmla="*/ 255244 h 1531434"/>
              <a:gd name="connsiteX4" fmla="*/ 3679102 w 3679102"/>
              <a:gd name="connsiteY4" fmla="*/ 1276190 h 1531434"/>
              <a:gd name="connsiteX5" fmla="*/ 3423858 w 3679102"/>
              <a:gd name="connsiteY5" fmla="*/ 1531434 h 1531434"/>
              <a:gd name="connsiteX6" fmla="*/ 255244 w 3679102"/>
              <a:gd name="connsiteY6" fmla="*/ 1531434 h 1531434"/>
              <a:gd name="connsiteX7" fmla="*/ 0 w 3679102"/>
              <a:gd name="connsiteY7" fmla="*/ 1276190 h 1531434"/>
              <a:gd name="connsiteX8" fmla="*/ 0 w 3679102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79102" h="1531434" fill="none" extrusionOk="0">
                <a:moveTo>
                  <a:pt x="0" y="255244"/>
                </a:moveTo>
                <a:cubicBezTo>
                  <a:pt x="-6606" y="111794"/>
                  <a:pt x="120166" y="-4056"/>
                  <a:pt x="255244" y="0"/>
                </a:cubicBezTo>
                <a:cubicBezTo>
                  <a:pt x="1082568" y="44638"/>
                  <a:pt x="2248410" y="102861"/>
                  <a:pt x="3423858" y="0"/>
                </a:cubicBezTo>
                <a:cubicBezTo>
                  <a:pt x="3551978" y="21119"/>
                  <a:pt x="3680550" y="118662"/>
                  <a:pt x="3679102" y="255244"/>
                </a:cubicBezTo>
                <a:cubicBezTo>
                  <a:pt x="3623166" y="497546"/>
                  <a:pt x="3614988" y="1056213"/>
                  <a:pt x="3679102" y="1276190"/>
                </a:cubicBezTo>
                <a:cubicBezTo>
                  <a:pt x="3689587" y="1419564"/>
                  <a:pt x="3562728" y="1525580"/>
                  <a:pt x="3423858" y="1531434"/>
                </a:cubicBezTo>
                <a:cubicBezTo>
                  <a:pt x="2101063" y="1662729"/>
                  <a:pt x="698234" y="1636809"/>
                  <a:pt x="255244" y="1531434"/>
                </a:cubicBezTo>
                <a:cubicBezTo>
                  <a:pt x="124592" y="1507980"/>
                  <a:pt x="-20720" y="1418609"/>
                  <a:pt x="0" y="1276190"/>
                </a:cubicBezTo>
                <a:cubicBezTo>
                  <a:pt x="-63602" y="1071273"/>
                  <a:pt x="-2040" y="452085"/>
                  <a:pt x="0" y="255244"/>
                </a:cubicBezTo>
                <a:close/>
              </a:path>
              <a:path w="3679102" h="1531434" stroke="0" extrusionOk="0">
                <a:moveTo>
                  <a:pt x="0" y="255244"/>
                </a:moveTo>
                <a:cubicBezTo>
                  <a:pt x="9765" y="119455"/>
                  <a:pt x="94372" y="15086"/>
                  <a:pt x="255244" y="0"/>
                </a:cubicBezTo>
                <a:cubicBezTo>
                  <a:pt x="1297497" y="163772"/>
                  <a:pt x="3031515" y="-71978"/>
                  <a:pt x="3423858" y="0"/>
                </a:cubicBezTo>
                <a:cubicBezTo>
                  <a:pt x="3577209" y="6546"/>
                  <a:pt x="3694895" y="100779"/>
                  <a:pt x="3679102" y="255244"/>
                </a:cubicBezTo>
                <a:cubicBezTo>
                  <a:pt x="3649176" y="522748"/>
                  <a:pt x="3647961" y="1131822"/>
                  <a:pt x="3679102" y="1276190"/>
                </a:cubicBezTo>
                <a:cubicBezTo>
                  <a:pt x="3677298" y="1414735"/>
                  <a:pt x="3566286" y="1547208"/>
                  <a:pt x="3423858" y="1531434"/>
                </a:cubicBezTo>
                <a:cubicBezTo>
                  <a:pt x="3046723" y="1642566"/>
                  <a:pt x="1574520" y="1639065"/>
                  <a:pt x="255244" y="1531434"/>
                </a:cubicBezTo>
                <a:cubicBezTo>
                  <a:pt x="138693" y="1518530"/>
                  <a:pt x="123" y="1422581"/>
                  <a:pt x="0" y="1276190"/>
                </a:cubicBezTo>
                <a:cubicBezTo>
                  <a:pt x="-81467" y="807030"/>
                  <a:pt x="-64855" y="395852"/>
                  <a:pt x="0" y="255244"/>
                </a:cubicBez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2089801546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xmlns="" id="{17A83DD7-EFCB-8A19-F282-6001B73EAC87}"/>
              </a:ext>
            </a:extLst>
          </p:cNvPr>
          <p:cNvSpPr/>
          <p:nvPr/>
        </p:nvSpPr>
        <p:spPr>
          <a:xfrm>
            <a:off x="5751112" y="6053933"/>
            <a:ext cx="4660412" cy="1531434"/>
          </a:xfrm>
          <a:custGeom>
            <a:avLst/>
            <a:gdLst>
              <a:gd name="connsiteX0" fmla="*/ 0 w 4660412"/>
              <a:gd name="connsiteY0" fmla="*/ 255244 h 1531434"/>
              <a:gd name="connsiteX1" fmla="*/ 255244 w 4660412"/>
              <a:gd name="connsiteY1" fmla="*/ 0 h 1531434"/>
              <a:gd name="connsiteX2" fmla="*/ 4405168 w 4660412"/>
              <a:gd name="connsiteY2" fmla="*/ 0 h 1531434"/>
              <a:gd name="connsiteX3" fmla="*/ 4660412 w 4660412"/>
              <a:gd name="connsiteY3" fmla="*/ 255244 h 1531434"/>
              <a:gd name="connsiteX4" fmla="*/ 4660412 w 4660412"/>
              <a:gd name="connsiteY4" fmla="*/ 1276190 h 1531434"/>
              <a:gd name="connsiteX5" fmla="*/ 4405168 w 4660412"/>
              <a:gd name="connsiteY5" fmla="*/ 1531434 h 1531434"/>
              <a:gd name="connsiteX6" fmla="*/ 255244 w 4660412"/>
              <a:gd name="connsiteY6" fmla="*/ 1531434 h 1531434"/>
              <a:gd name="connsiteX7" fmla="*/ 0 w 4660412"/>
              <a:gd name="connsiteY7" fmla="*/ 1276190 h 1531434"/>
              <a:gd name="connsiteX8" fmla="*/ 0 w 4660412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60412" h="1531434" fill="none" extrusionOk="0">
                <a:moveTo>
                  <a:pt x="0" y="255244"/>
                </a:moveTo>
                <a:cubicBezTo>
                  <a:pt x="15231" y="93153"/>
                  <a:pt x="131392" y="-17648"/>
                  <a:pt x="255244" y="0"/>
                </a:cubicBezTo>
                <a:cubicBezTo>
                  <a:pt x="1610658" y="80921"/>
                  <a:pt x="2954403" y="35305"/>
                  <a:pt x="4405168" y="0"/>
                </a:cubicBezTo>
                <a:cubicBezTo>
                  <a:pt x="4526887" y="-19820"/>
                  <a:pt x="4688354" y="111559"/>
                  <a:pt x="4660412" y="255244"/>
                </a:cubicBezTo>
                <a:cubicBezTo>
                  <a:pt x="4750676" y="606206"/>
                  <a:pt x="4666864" y="780494"/>
                  <a:pt x="4660412" y="1276190"/>
                </a:cubicBezTo>
                <a:cubicBezTo>
                  <a:pt x="4676524" y="1408322"/>
                  <a:pt x="4564474" y="1531917"/>
                  <a:pt x="4405168" y="1531434"/>
                </a:cubicBezTo>
                <a:cubicBezTo>
                  <a:pt x="3940552" y="1369434"/>
                  <a:pt x="1882752" y="1491873"/>
                  <a:pt x="255244" y="1531434"/>
                </a:cubicBezTo>
                <a:cubicBezTo>
                  <a:pt x="125072" y="1551176"/>
                  <a:pt x="-20757" y="1428793"/>
                  <a:pt x="0" y="1276190"/>
                </a:cubicBezTo>
                <a:cubicBezTo>
                  <a:pt x="46076" y="814187"/>
                  <a:pt x="35794" y="724027"/>
                  <a:pt x="0" y="255244"/>
                </a:cubicBezTo>
                <a:close/>
              </a:path>
              <a:path w="4660412" h="1531434" stroke="0" extrusionOk="0">
                <a:moveTo>
                  <a:pt x="0" y="255244"/>
                </a:moveTo>
                <a:cubicBezTo>
                  <a:pt x="-10484" y="118414"/>
                  <a:pt x="109914" y="12188"/>
                  <a:pt x="255244" y="0"/>
                </a:cubicBezTo>
                <a:cubicBezTo>
                  <a:pt x="1565369" y="-160894"/>
                  <a:pt x="2564141" y="-12624"/>
                  <a:pt x="4405168" y="0"/>
                </a:cubicBezTo>
                <a:cubicBezTo>
                  <a:pt x="4536110" y="-18549"/>
                  <a:pt x="4670229" y="97574"/>
                  <a:pt x="4660412" y="255244"/>
                </a:cubicBezTo>
                <a:cubicBezTo>
                  <a:pt x="4716016" y="381002"/>
                  <a:pt x="4577068" y="1026303"/>
                  <a:pt x="4660412" y="1276190"/>
                </a:cubicBezTo>
                <a:cubicBezTo>
                  <a:pt x="4680229" y="1428618"/>
                  <a:pt x="4559821" y="1522535"/>
                  <a:pt x="4405168" y="1531434"/>
                </a:cubicBezTo>
                <a:cubicBezTo>
                  <a:pt x="2705823" y="1684971"/>
                  <a:pt x="2203808" y="1428672"/>
                  <a:pt x="255244" y="1531434"/>
                </a:cubicBezTo>
                <a:cubicBezTo>
                  <a:pt x="120255" y="1535474"/>
                  <a:pt x="-26315" y="1425656"/>
                  <a:pt x="0" y="1276190"/>
                </a:cubicBezTo>
                <a:cubicBezTo>
                  <a:pt x="10496" y="1149194"/>
                  <a:pt x="-42087" y="675513"/>
                  <a:pt x="0" y="255244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3195107533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a con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è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ã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ết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xmlns="" id="{D46DE9C3-9302-12BA-E03E-2A24E22BE0ED}"/>
              </a:ext>
            </a:extLst>
          </p:cNvPr>
          <p:cNvSpPr/>
          <p:nvPr/>
        </p:nvSpPr>
        <p:spPr>
          <a:xfrm>
            <a:off x="5751112" y="7989823"/>
            <a:ext cx="4660412" cy="1531434"/>
          </a:xfrm>
          <a:custGeom>
            <a:avLst/>
            <a:gdLst>
              <a:gd name="connsiteX0" fmla="*/ 0 w 4660412"/>
              <a:gd name="connsiteY0" fmla="*/ 255244 h 1531434"/>
              <a:gd name="connsiteX1" fmla="*/ 255244 w 4660412"/>
              <a:gd name="connsiteY1" fmla="*/ 0 h 1531434"/>
              <a:gd name="connsiteX2" fmla="*/ 4405168 w 4660412"/>
              <a:gd name="connsiteY2" fmla="*/ 0 h 1531434"/>
              <a:gd name="connsiteX3" fmla="*/ 4660412 w 4660412"/>
              <a:gd name="connsiteY3" fmla="*/ 255244 h 1531434"/>
              <a:gd name="connsiteX4" fmla="*/ 4660412 w 4660412"/>
              <a:gd name="connsiteY4" fmla="*/ 1276190 h 1531434"/>
              <a:gd name="connsiteX5" fmla="*/ 4405168 w 4660412"/>
              <a:gd name="connsiteY5" fmla="*/ 1531434 h 1531434"/>
              <a:gd name="connsiteX6" fmla="*/ 255244 w 4660412"/>
              <a:gd name="connsiteY6" fmla="*/ 1531434 h 1531434"/>
              <a:gd name="connsiteX7" fmla="*/ 0 w 4660412"/>
              <a:gd name="connsiteY7" fmla="*/ 1276190 h 1531434"/>
              <a:gd name="connsiteX8" fmla="*/ 0 w 4660412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60412" h="1531434" fill="none" extrusionOk="0">
                <a:moveTo>
                  <a:pt x="0" y="255244"/>
                </a:moveTo>
                <a:cubicBezTo>
                  <a:pt x="-21436" y="108870"/>
                  <a:pt x="91857" y="-222"/>
                  <a:pt x="255244" y="0"/>
                </a:cubicBezTo>
                <a:cubicBezTo>
                  <a:pt x="2187926" y="-85512"/>
                  <a:pt x="2774654" y="-94290"/>
                  <a:pt x="4405168" y="0"/>
                </a:cubicBezTo>
                <a:cubicBezTo>
                  <a:pt x="4554379" y="11979"/>
                  <a:pt x="4653364" y="105369"/>
                  <a:pt x="4660412" y="255244"/>
                </a:cubicBezTo>
                <a:cubicBezTo>
                  <a:pt x="4689540" y="376220"/>
                  <a:pt x="4596458" y="1051359"/>
                  <a:pt x="4660412" y="1276190"/>
                </a:cubicBezTo>
                <a:cubicBezTo>
                  <a:pt x="4677199" y="1418295"/>
                  <a:pt x="4550014" y="1521214"/>
                  <a:pt x="4405168" y="1531434"/>
                </a:cubicBezTo>
                <a:cubicBezTo>
                  <a:pt x="2634112" y="1458985"/>
                  <a:pt x="2192461" y="1440966"/>
                  <a:pt x="255244" y="1531434"/>
                </a:cubicBezTo>
                <a:cubicBezTo>
                  <a:pt x="134652" y="1517081"/>
                  <a:pt x="-4907" y="1427183"/>
                  <a:pt x="0" y="1276190"/>
                </a:cubicBezTo>
                <a:cubicBezTo>
                  <a:pt x="4834" y="894687"/>
                  <a:pt x="1771" y="712427"/>
                  <a:pt x="0" y="255244"/>
                </a:cubicBezTo>
                <a:close/>
              </a:path>
              <a:path w="4660412" h="1531434" stroke="0" extrusionOk="0">
                <a:moveTo>
                  <a:pt x="0" y="255244"/>
                </a:moveTo>
                <a:cubicBezTo>
                  <a:pt x="-7317" y="134939"/>
                  <a:pt x="110701" y="828"/>
                  <a:pt x="255244" y="0"/>
                </a:cubicBezTo>
                <a:cubicBezTo>
                  <a:pt x="2059122" y="56645"/>
                  <a:pt x="3768951" y="105468"/>
                  <a:pt x="4405168" y="0"/>
                </a:cubicBezTo>
                <a:cubicBezTo>
                  <a:pt x="4550252" y="-994"/>
                  <a:pt x="4670967" y="122465"/>
                  <a:pt x="4660412" y="255244"/>
                </a:cubicBezTo>
                <a:cubicBezTo>
                  <a:pt x="4737350" y="488475"/>
                  <a:pt x="4637444" y="862889"/>
                  <a:pt x="4660412" y="1276190"/>
                </a:cubicBezTo>
                <a:cubicBezTo>
                  <a:pt x="4660875" y="1409672"/>
                  <a:pt x="4545578" y="1547114"/>
                  <a:pt x="4405168" y="1531434"/>
                </a:cubicBezTo>
                <a:cubicBezTo>
                  <a:pt x="3196528" y="1546379"/>
                  <a:pt x="1014728" y="1639471"/>
                  <a:pt x="255244" y="1531434"/>
                </a:cubicBezTo>
                <a:cubicBezTo>
                  <a:pt x="104393" y="1525604"/>
                  <a:pt x="-4455" y="1430042"/>
                  <a:pt x="0" y="1276190"/>
                </a:cubicBezTo>
                <a:cubicBezTo>
                  <a:pt x="-22285" y="799026"/>
                  <a:pt x="2657" y="756494"/>
                  <a:pt x="0" y="255244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3600200547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ộ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ỗ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ha 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ẻ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ù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xmlns="" id="{C02007DC-5E17-6EF3-AA31-3D31A4B7D6DE}"/>
              </a:ext>
            </a:extLst>
          </p:cNvPr>
          <p:cNvSpPr/>
          <p:nvPr/>
        </p:nvSpPr>
        <p:spPr>
          <a:xfrm>
            <a:off x="10917843" y="6053933"/>
            <a:ext cx="6897287" cy="1531434"/>
          </a:xfrm>
          <a:custGeom>
            <a:avLst/>
            <a:gdLst>
              <a:gd name="connsiteX0" fmla="*/ 0 w 6897287"/>
              <a:gd name="connsiteY0" fmla="*/ 255244 h 1531434"/>
              <a:gd name="connsiteX1" fmla="*/ 255244 w 6897287"/>
              <a:gd name="connsiteY1" fmla="*/ 0 h 1531434"/>
              <a:gd name="connsiteX2" fmla="*/ 6642043 w 6897287"/>
              <a:gd name="connsiteY2" fmla="*/ 0 h 1531434"/>
              <a:gd name="connsiteX3" fmla="*/ 6897287 w 6897287"/>
              <a:gd name="connsiteY3" fmla="*/ 255244 h 1531434"/>
              <a:gd name="connsiteX4" fmla="*/ 6897287 w 6897287"/>
              <a:gd name="connsiteY4" fmla="*/ 1276190 h 1531434"/>
              <a:gd name="connsiteX5" fmla="*/ 6642043 w 6897287"/>
              <a:gd name="connsiteY5" fmla="*/ 1531434 h 1531434"/>
              <a:gd name="connsiteX6" fmla="*/ 255244 w 6897287"/>
              <a:gd name="connsiteY6" fmla="*/ 1531434 h 1531434"/>
              <a:gd name="connsiteX7" fmla="*/ 0 w 6897287"/>
              <a:gd name="connsiteY7" fmla="*/ 1276190 h 1531434"/>
              <a:gd name="connsiteX8" fmla="*/ 0 w 6897287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897287" h="1531434" fill="none" extrusionOk="0">
                <a:moveTo>
                  <a:pt x="0" y="255244"/>
                </a:moveTo>
                <a:cubicBezTo>
                  <a:pt x="-2346" y="134244"/>
                  <a:pt x="118417" y="-13823"/>
                  <a:pt x="255244" y="0"/>
                </a:cubicBezTo>
                <a:cubicBezTo>
                  <a:pt x="2928985" y="-151982"/>
                  <a:pt x="4738912" y="91621"/>
                  <a:pt x="6642043" y="0"/>
                </a:cubicBezTo>
                <a:cubicBezTo>
                  <a:pt x="6798775" y="-11153"/>
                  <a:pt x="6903793" y="91794"/>
                  <a:pt x="6897287" y="255244"/>
                </a:cubicBezTo>
                <a:cubicBezTo>
                  <a:pt x="6937816" y="548868"/>
                  <a:pt x="6968202" y="958316"/>
                  <a:pt x="6897287" y="1276190"/>
                </a:cubicBezTo>
                <a:cubicBezTo>
                  <a:pt x="6879028" y="1416248"/>
                  <a:pt x="6780691" y="1528567"/>
                  <a:pt x="6642043" y="1531434"/>
                </a:cubicBezTo>
                <a:cubicBezTo>
                  <a:pt x="3628482" y="1653364"/>
                  <a:pt x="2880983" y="1482216"/>
                  <a:pt x="255244" y="1531434"/>
                </a:cubicBezTo>
                <a:cubicBezTo>
                  <a:pt x="120022" y="1535281"/>
                  <a:pt x="835" y="1401850"/>
                  <a:pt x="0" y="1276190"/>
                </a:cubicBezTo>
                <a:cubicBezTo>
                  <a:pt x="-30213" y="767792"/>
                  <a:pt x="61488" y="570717"/>
                  <a:pt x="0" y="255244"/>
                </a:cubicBezTo>
                <a:close/>
              </a:path>
              <a:path w="6897287" h="1531434" stroke="0" extrusionOk="0">
                <a:moveTo>
                  <a:pt x="0" y="255244"/>
                </a:moveTo>
                <a:cubicBezTo>
                  <a:pt x="-5709" y="111406"/>
                  <a:pt x="114843" y="8011"/>
                  <a:pt x="255244" y="0"/>
                </a:cubicBezTo>
                <a:cubicBezTo>
                  <a:pt x="2410638" y="157126"/>
                  <a:pt x="4111486" y="126735"/>
                  <a:pt x="6642043" y="0"/>
                </a:cubicBezTo>
                <a:cubicBezTo>
                  <a:pt x="6789654" y="-17507"/>
                  <a:pt x="6903482" y="102928"/>
                  <a:pt x="6897287" y="255244"/>
                </a:cubicBezTo>
                <a:cubicBezTo>
                  <a:pt x="6895413" y="687766"/>
                  <a:pt x="6864351" y="991721"/>
                  <a:pt x="6897287" y="1276190"/>
                </a:cubicBezTo>
                <a:cubicBezTo>
                  <a:pt x="6870713" y="1407949"/>
                  <a:pt x="6777205" y="1537640"/>
                  <a:pt x="6642043" y="1531434"/>
                </a:cubicBezTo>
                <a:cubicBezTo>
                  <a:pt x="4948002" y="1692809"/>
                  <a:pt x="1948187" y="1483865"/>
                  <a:pt x="255244" y="1531434"/>
                </a:cubicBezTo>
                <a:cubicBezTo>
                  <a:pt x="118540" y="1528670"/>
                  <a:pt x="6060" y="1407586"/>
                  <a:pt x="0" y="1276190"/>
                </a:cubicBezTo>
                <a:cubicBezTo>
                  <a:pt x="-14115" y="831636"/>
                  <a:pt x="-37139" y="465193"/>
                  <a:pt x="0" y="255244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10573877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uyền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ủa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ửi</a:t>
            </a:r>
            <a:endParaRPr lang="en-US" sz="4400" b="1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xmlns="" id="{AE5E9E60-1114-BD5E-20F9-E49DB1559F08}"/>
              </a:ext>
            </a:extLst>
          </p:cNvPr>
          <p:cNvSpPr/>
          <p:nvPr/>
        </p:nvSpPr>
        <p:spPr>
          <a:xfrm>
            <a:off x="10917844" y="7989822"/>
            <a:ext cx="6897286" cy="2182877"/>
          </a:xfrm>
          <a:custGeom>
            <a:avLst/>
            <a:gdLst>
              <a:gd name="connsiteX0" fmla="*/ 0 w 6897286"/>
              <a:gd name="connsiteY0" fmla="*/ 363820 h 2182877"/>
              <a:gd name="connsiteX1" fmla="*/ 363820 w 6897286"/>
              <a:gd name="connsiteY1" fmla="*/ 0 h 2182877"/>
              <a:gd name="connsiteX2" fmla="*/ 6533466 w 6897286"/>
              <a:gd name="connsiteY2" fmla="*/ 0 h 2182877"/>
              <a:gd name="connsiteX3" fmla="*/ 6897286 w 6897286"/>
              <a:gd name="connsiteY3" fmla="*/ 363820 h 2182877"/>
              <a:gd name="connsiteX4" fmla="*/ 6897286 w 6897286"/>
              <a:gd name="connsiteY4" fmla="*/ 1819057 h 2182877"/>
              <a:gd name="connsiteX5" fmla="*/ 6533466 w 6897286"/>
              <a:gd name="connsiteY5" fmla="*/ 2182877 h 2182877"/>
              <a:gd name="connsiteX6" fmla="*/ 363820 w 6897286"/>
              <a:gd name="connsiteY6" fmla="*/ 2182877 h 2182877"/>
              <a:gd name="connsiteX7" fmla="*/ 0 w 6897286"/>
              <a:gd name="connsiteY7" fmla="*/ 1819057 h 2182877"/>
              <a:gd name="connsiteX8" fmla="*/ 0 w 6897286"/>
              <a:gd name="connsiteY8" fmla="*/ 363820 h 2182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897286" h="2182877" fill="none" extrusionOk="0">
                <a:moveTo>
                  <a:pt x="0" y="363820"/>
                </a:moveTo>
                <a:cubicBezTo>
                  <a:pt x="15090" y="167859"/>
                  <a:pt x="174157" y="16236"/>
                  <a:pt x="363820" y="0"/>
                </a:cubicBezTo>
                <a:cubicBezTo>
                  <a:pt x="1694246" y="23549"/>
                  <a:pt x="4133617" y="-113729"/>
                  <a:pt x="6533466" y="0"/>
                </a:cubicBezTo>
                <a:cubicBezTo>
                  <a:pt x="6732949" y="-39545"/>
                  <a:pt x="6919258" y="173741"/>
                  <a:pt x="6897286" y="363820"/>
                </a:cubicBezTo>
                <a:cubicBezTo>
                  <a:pt x="6974228" y="1059610"/>
                  <a:pt x="6959317" y="1150926"/>
                  <a:pt x="6897286" y="1819057"/>
                </a:cubicBezTo>
                <a:cubicBezTo>
                  <a:pt x="6915188" y="2005707"/>
                  <a:pt x="6741215" y="2174052"/>
                  <a:pt x="6533466" y="2182877"/>
                </a:cubicBezTo>
                <a:cubicBezTo>
                  <a:pt x="5333313" y="2110219"/>
                  <a:pt x="2132682" y="2314249"/>
                  <a:pt x="363820" y="2182877"/>
                </a:cubicBezTo>
                <a:cubicBezTo>
                  <a:pt x="134574" y="2207528"/>
                  <a:pt x="-12573" y="2040739"/>
                  <a:pt x="0" y="1819057"/>
                </a:cubicBezTo>
                <a:cubicBezTo>
                  <a:pt x="-49815" y="1572715"/>
                  <a:pt x="43086" y="942853"/>
                  <a:pt x="0" y="363820"/>
                </a:cubicBezTo>
                <a:close/>
              </a:path>
              <a:path w="6897286" h="2182877" stroke="0" extrusionOk="0">
                <a:moveTo>
                  <a:pt x="0" y="363820"/>
                </a:moveTo>
                <a:cubicBezTo>
                  <a:pt x="-789" y="133728"/>
                  <a:pt x="150013" y="-18546"/>
                  <a:pt x="363820" y="0"/>
                </a:cubicBezTo>
                <a:cubicBezTo>
                  <a:pt x="2636306" y="-126607"/>
                  <a:pt x="5911456" y="109054"/>
                  <a:pt x="6533466" y="0"/>
                </a:cubicBezTo>
                <a:cubicBezTo>
                  <a:pt x="6726609" y="1633"/>
                  <a:pt x="6885663" y="151791"/>
                  <a:pt x="6897286" y="363820"/>
                </a:cubicBezTo>
                <a:cubicBezTo>
                  <a:pt x="6872410" y="708829"/>
                  <a:pt x="6914387" y="1484862"/>
                  <a:pt x="6897286" y="1819057"/>
                </a:cubicBezTo>
                <a:cubicBezTo>
                  <a:pt x="6889694" y="2004078"/>
                  <a:pt x="6735177" y="2189377"/>
                  <a:pt x="6533466" y="2182877"/>
                </a:cubicBezTo>
                <a:cubicBezTo>
                  <a:pt x="5234327" y="2046022"/>
                  <a:pt x="1471244" y="2104092"/>
                  <a:pt x="363820" y="2182877"/>
                </a:cubicBezTo>
                <a:cubicBezTo>
                  <a:pt x="162463" y="2201442"/>
                  <a:pt x="-26347" y="2033051"/>
                  <a:pt x="0" y="1819057"/>
                </a:cubicBezTo>
                <a:cubicBezTo>
                  <a:pt x="115888" y="1476604"/>
                  <a:pt x="-126638" y="1037424"/>
                  <a:pt x="0" y="36382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1904378958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ùng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ính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ỉa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ộ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ột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ần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ộ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…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ạch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ặt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ẻ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ạo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ức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</a:t>
            </a:r>
            <a:endParaRPr lang="en-US" sz="4400" b="1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xmlns="" id="{162C82C0-7A7C-1C49-5C01-FFE6806B4D64}"/>
              </a:ext>
            </a:extLst>
          </p:cNvPr>
          <p:cNvSpPr/>
          <p:nvPr/>
        </p:nvSpPr>
        <p:spPr>
          <a:xfrm>
            <a:off x="4561297" y="4357504"/>
            <a:ext cx="862362" cy="906036"/>
          </a:xfrm>
          <a:custGeom>
            <a:avLst/>
            <a:gdLst>
              <a:gd name="connsiteX0" fmla="*/ 0 w 862362"/>
              <a:gd name="connsiteY0" fmla="*/ 226509 h 906036"/>
              <a:gd name="connsiteX1" fmla="*/ 431181 w 862362"/>
              <a:gd name="connsiteY1" fmla="*/ 226509 h 906036"/>
              <a:gd name="connsiteX2" fmla="*/ 431181 w 862362"/>
              <a:gd name="connsiteY2" fmla="*/ 0 h 906036"/>
              <a:gd name="connsiteX3" fmla="*/ 862362 w 862362"/>
              <a:gd name="connsiteY3" fmla="*/ 453018 h 906036"/>
              <a:gd name="connsiteX4" fmla="*/ 431181 w 862362"/>
              <a:gd name="connsiteY4" fmla="*/ 906036 h 906036"/>
              <a:gd name="connsiteX5" fmla="*/ 431181 w 862362"/>
              <a:gd name="connsiteY5" fmla="*/ 679527 h 906036"/>
              <a:gd name="connsiteX6" fmla="*/ 0 w 862362"/>
              <a:gd name="connsiteY6" fmla="*/ 679527 h 906036"/>
              <a:gd name="connsiteX7" fmla="*/ 0 w 862362"/>
              <a:gd name="connsiteY7" fmla="*/ 226509 h 906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62362" h="906036" fill="none" extrusionOk="0">
                <a:moveTo>
                  <a:pt x="0" y="226509"/>
                </a:moveTo>
                <a:cubicBezTo>
                  <a:pt x="173509" y="216706"/>
                  <a:pt x="382675" y="257634"/>
                  <a:pt x="431181" y="226509"/>
                </a:cubicBezTo>
                <a:cubicBezTo>
                  <a:pt x="443688" y="148458"/>
                  <a:pt x="430606" y="98534"/>
                  <a:pt x="431181" y="0"/>
                </a:cubicBezTo>
                <a:cubicBezTo>
                  <a:pt x="637362" y="219672"/>
                  <a:pt x="683943" y="257892"/>
                  <a:pt x="862362" y="453018"/>
                </a:cubicBezTo>
                <a:cubicBezTo>
                  <a:pt x="765247" y="590927"/>
                  <a:pt x="634202" y="757214"/>
                  <a:pt x="431181" y="906036"/>
                </a:cubicBezTo>
                <a:cubicBezTo>
                  <a:pt x="446273" y="844644"/>
                  <a:pt x="422040" y="743228"/>
                  <a:pt x="431181" y="679527"/>
                </a:cubicBezTo>
                <a:cubicBezTo>
                  <a:pt x="282588" y="686103"/>
                  <a:pt x="186746" y="715614"/>
                  <a:pt x="0" y="679527"/>
                </a:cubicBezTo>
                <a:cubicBezTo>
                  <a:pt x="-26741" y="617054"/>
                  <a:pt x="-12957" y="284419"/>
                  <a:pt x="0" y="226509"/>
                </a:cubicBezTo>
                <a:close/>
              </a:path>
              <a:path w="862362" h="906036" stroke="0" extrusionOk="0">
                <a:moveTo>
                  <a:pt x="0" y="226509"/>
                </a:moveTo>
                <a:cubicBezTo>
                  <a:pt x="67636" y="197880"/>
                  <a:pt x="264866" y="195391"/>
                  <a:pt x="431181" y="226509"/>
                </a:cubicBezTo>
                <a:cubicBezTo>
                  <a:pt x="440234" y="152570"/>
                  <a:pt x="440646" y="33927"/>
                  <a:pt x="431181" y="0"/>
                </a:cubicBezTo>
                <a:cubicBezTo>
                  <a:pt x="639359" y="232588"/>
                  <a:pt x="669869" y="222958"/>
                  <a:pt x="862362" y="453018"/>
                </a:cubicBezTo>
                <a:cubicBezTo>
                  <a:pt x="701250" y="673432"/>
                  <a:pt x="653002" y="744303"/>
                  <a:pt x="431181" y="906036"/>
                </a:cubicBezTo>
                <a:cubicBezTo>
                  <a:pt x="415448" y="844142"/>
                  <a:pt x="438843" y="768482"/>
                  <a:pt x="431181" y="679527"/>
                </a:cubicBezTo>
                <a:cubicBezTo>
                  <a:pt x="249350" y="666201"/>
                  <a:pt x="178541" y="697965"/>
                  <a:pt x="0" y="679527"/>
                </a:cubicBezTo>
                <a:cubicBezTo>
                  <a:pt x="24179" y="515557"/>
                  <a:pt x="-15544" y="355437"/>
                  <a:pt x="0" y="226509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1443680983">
                  <a:prstGeom prst="rightArrow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xmlns="" id="{5349129B-960D-CEA3-EECD-C012F19DD3DF}"/>
              </a:ext>
            </a:extLst>
          </p:cNvPr>
          <p:cNvCxnSpPr>
            <a:stCxn id="7" idx="3"/>
            <a:endCxn id="8" idx="1"/>
          </p:cNvCxnSpPr>
          <p:nvPr/>
        </p:nvCxnSpPr>
        <p:spPr>
          <a:xfrm flipV="1">
            <a:off x="4151971" y="6819651"/>
            <a:ext cx="1599142" cy="1015818"/>
          </a:xfrm>
          <a:prstGeom prst="bentConnector3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Elbow 13">
            <a:extLst>
              <a:ext uri="{FF2B5EF4-FFF2-40B4-BE49-F238E27FC236}">
                <a16:creationId xmlns:a16="http://schemas.microsoft.com/office/drawing/2014/main" xmlns="" id="{32C58DA3-5D3D-FF33-9AEE-C578CE35E6F0}"/>
              </a:ext>
            </a:extLst>
          </p:cNvPr>
          <p:cNvCxnSpPr>
            <a:stCxn id="7" idx="3"/>
            <a:endCxn id="9" idx="1"/>
          </p:cNvCxnSpPr>
          <p:nvPr/>
        </p:nvCxnSpPr>
        <p:spPr>
          <a:xfrm>
            <a:off x="4151971" y="7835468"/>
            <a:ext cx="1599142" cy="920072"/>
          </a:xfrm>
          <a:prstGeom prst="bentConnector3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81E31F9B-B211-1BEC-31D1-9EC11AA65874}"/>
              </a:ext>
            </a:extLst>
          </p:cNvPr>
          <p:cNvCxnSpPr/>
          <p:nvPr/>
        </p:nvCxnSpPr>
        <p:spPr>
          <a:xfrm>
            <a:off x="8081318" y="5649476"/>
            <a:ext cx="0" cy="4044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2512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04;p41">
            <a:extLst>
              <a:ext uri="{FF2B5EF4-FFF2-40B4-BE49-F238E27FC236}">
                <a16:creationId xmlns:a16="http://schemas.microsoft.com/office/drawing/2014/main" xmlns="" id="{B9A20B69-B9F6-0B45-3A97-6CC0F0D21AB9}"/>
              </a:ext>
            </a:extLst>
          </p:cNvPr>
          <p:cNvSpPr txBox="1">
            <a:spLocks/>
          </p:cNvSpPr>
          <p:nvPr/>
        </p:nvSpPr>
        <p:spPr>
          <a:xfrm>
            <a:off x="1440000" y="384528"/>
            <a:ext cx="15408000" cy="11454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D4F01CA6-CBBC-6609-D631-A90F2E382357}"/>
              </a:ext>
            </a:extLst>
          </p:cNvPr>
          <p:cNvSpPr txBox="1"/>
          <p:nvPr/>
        </p:nvSpPr>
        <p:spPr>
          <a:xfrm>
            <a:off x="609600" y="1899072"/>
            <a:ext cx="16687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qu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ớ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m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ú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ỡ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ỗ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”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Freeform 8">
            <a:extLst>
              <a:ext uri="{FF2B5EF4-FFF2-40B4-BE49-F238E27FC236}">
                <a16:creationId xmlns:a16="http://schemas.microsoft.com/office/drawing/2014/main" xmlns="" id="{92DE44D5-582E-371D-EBB3-807900F21367}"/>
              </a:ext>
            </a:extLst>
          </p:cNvPr>
          <p:cNvSpPr/>
          <p:nvPr/>
        </p:nvSpPr>
        <p:spPr>
          <a:xfrm>
            <a:off x="16002000" y="-2057400"/>
            <a:ext cx="4214413" cy="4114800"/>
          </a:xfrm>
          <a:custGeom>
            <a:avLst/>
            <a:gdLst/>
            <a:ahLst/>
            <a:cxnLst/>
            <a:rect l="l" t="t" r="r" b="b"/>
            <a:pathLst>
              <a:path w="4214413" h="4114800">
                <a:moveTo>
                  <a:pt x="0" y="0"/>
                </a:moveTo>
                <a:lnTo>
                  <a:pt x="4214413" y="0"/>
                </a:lnTo>
                <a:lnTo>
                  <a:pt x="4214413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CD8E76FA-26DF-5CFC-990E-7223AB7E84F1}"/>
              </a:ext>
            </a:extLst>
          </p:cNvPr>
          <p:cNvSpPr/>
          <p:nvPr/>
        </p:nvSpPr>
        <p:spPr>
          <a:xfrm>
            <a:off x="4191000" y="3771900"/>
            <a:ext cx="2894246" cy="5889450"/>
          </a:xfrm>
          <a:custGeom>
            <a:avLst/>
            <a:gdLst>
              <a:gd name="connsiteX0" fmla="*/ 0 w 2894246"/>
              <a:gd name="connsiteY0" fmla="*/ 482384 h 5889450"/>
              <a:gd name="connsiteX1" fmla="*/ 482384 w 2894246"/>
              <a:gd name="connsiteY1" fmla="*/ 0 h 5889450"/>
              <a:gd name="connsiteX2" fmla="*/ 2411862 w 2894246"/>
              <a:gd name="connsiteY2" fmla="*/ 0 h 5889450"/>
              <a:gd name="connsiteX3" fmla="*/ 2894246 w 2894246"/>
              <a:gd name="connsiteY3" fmla="*/ 482384 h 5889450"/>
              <a:gd name="connsiteX4" fmla="*/ 2894246 w 2894246"/>
              <a:gd name="connsiteY4" fmla="*/ 5407066 h 5889450"/>
              <a:gd name="connsiteX5" fmla="*/ 2411862 w 2894246"/>
              <a:gd name="connsiteY5" fmla="*/ 5889450 h 5889450"/>
              <a:gd name="connsiteX6" fmla="*/ 482384 w 2894246"/>
              <a:gd name="connsiteY6" fmla="*/ 5889450 h 5889450"/>
              <a:gd name="connsiteX7" fmla="*/ 0 w 2894246"/>
              <a:gd name="connsiteY7" fmla="*/ 5407066 h 5889450"/>
              <a:gd name="connsiteX8" fmla="*/ 0 w 2894246"/>
              <a:gd name="connsiteY8" fmla="*/ 482384 h 588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94246" h="5889450" fill="none" extrusionOk="0">
                <a:moveTo>
                  <a:pt x="0" y="482384"/>
                </a:moveTo>
                <a:cubicBezTo>
                  <a:pt x="2474" y="208666"/>
                  <a:pt x="233311" y="-2870"/>
                  <a:pt x="482384" y="0"/>
                </a:cubicBezTo>
                <a:cubicBezTo>
                  <a:pt x="1376250" y="95481"/>
                  <a:pt x="2031659" y="-926"/>
                  <a:pt x="2411862" y="0"/>
                </a:cubicBezTo>
                <a:cubicBezTo>
                  <a:pt x="2655906" y="-24694"/>
                  <a:pt x="2877742" y="192450"/>
                  <a:pt x="2894246" y="482384"/>
                </a:cubicBezTo>
                <a:cubicBezTo>
                  <a:pt x="2933184" y="2619696"/>
                  <a:pt x="2852318" y="4599237"/>
                  <a:pt x="2894246" y="5407066"/>
                </a:cubicBezTo>
                <a:cubicBezTo>
                  <a:pt x="2868596" y="5691669"/>
                  <a:pt x="2687922" y="5909414"/>
                  <a:pt x="2411862" y="5889450"/>
                </a:cubicBezTo>
                <a:cubicBezTo>
                  <a:pt x="1852266" y="5936761"/>
                  <a:pt x="1151555" y="5911072"/>
                  <a:pt x="482384" y="5889450"/>
                </a:cubicBezTo>
                <a:cubicBezTo>
                  <a:pt x="221839" y="5887157"/>
                  <a:pt x="-29388" y="5682934"/>
                  <a:pt x="0" y="5407066"/>
                </a:cubicBezTo>
                <a:cubicBezTo>
                  <a:pt x="-109507" y="4259601"/>
                  <a:pt x="-121897" y="1391505"/>
                  <a:pt x="0" y="482384"/>
                </a:cubicBezTo>
                <a:close/>
              </a:path>
              <a:path w="2894246" h="5889450" stroke="0" extrusionOk="0">
                <a:moveTo>
                  <a:pt x="0" y="482384"/>
                </a:moveTo>
                <a:cubicBezTo>
                  <a:pt x="-4007" y="203817"/>
                  <a:pt x="216500" y="17484"/>
                  <a:pt x="482384" y="0"/>
                </a:cubicBezTo>
                <a:cubicBezTo>
                  <a:pt x="800816" y="-85265"/>
                  <a:pt x="2023809" y="-145670"/>
                  <a:pt x="2411862" y="0"/>
                </a:cubicBezTo>
                <a:cubicBezTo>
                  <a:pt x="2660315" y="-9081"/>
                  <a:pt x="2916099" y="225256"/>
                  <a:pt x="2894246" y="482384"/>
                </a:cubicBezTo>
                <a:cubicBezTo>
                  <a:pt x="3034198" y="1620745"/>
                  <a:pt x="2900578" y="4797595"/>
                  <a:pt x="2894246" y="5407066"/>
                </a:cubicBezTo>
                <a:cubicBezTo>
                  <a:pt x="2914675" y="5704032"/>
                  <a:pt x="2718482" y="5914333"/>
                  <a:pt x="2411862" y="5889450"/>
                </a:cubicBezTo>
                <a:cubicBezTo>
                  <a:pt x="1808579" y="5916986"/>
                  <a:pt x="1352491" y="5796238"/>
                  <a:pt x="482384" y="5889450"/>
                </a:cubicBezTo>
                <a:cubicBezTo>
                  <a:pt x="214619" y="5861316"/>
                  <a:pt x="291" y="5633096"/>
                  <a:pt x="0" y="5407066"/>
                </a:cubicBezTo>
                <a:cubicBezTo>
                  <a:pt x="150009" y="3826805"/>
                  <a:pt x="43509" y="2032911"/>
                  <a:pt x="0" y="482384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69217505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ễ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ấ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ớ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hum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ư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ú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o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xmlns="" id="{CB4C84D2-4977-8C2D-0ACE-2B34DE5D3DBF}"/>
              </a:ext>
            </a:extLst>
          </p:cNvPr>
          <p:cNvSpPr/>
          <p:nvPr/>
        </p:nvSpPr>
        <p:spPr>
          <a:xfrm>
            <a:off x="7515414" y="3771899"/>
            <a:ext cx="4177146" cy="5889452"/>
          </a:xfrm>
          <a:custGeom>
            <a:avLst/>
            <a:gdLst>
              <a:gd name="connsiteX0" fmla="*/ 0 w 4177146"/>
              <a:gd name="connsiteY0" fmla="*/ 696205 h 5889452"/>
              <a:gd name="connsiteX1" fmla="*/ 696205 w 4177146"/>
              <a:gd name="connsiteY1" fmla="*/ 0 h 5889452"/>
              <a:gd name="connsiteX2" fmla="*/ 3480941 w 4177146"/>
              <a:gd name="connsiteY2" fmla="*/ 0 h 5889452"/>
              <a:gd name="connsiteX3" fmla="*/ 4177146 w 4177146"/>
              <a:gd name="connsiteY3" fmla="*/ 696205 h 5889452"/>
              <a:gd name="connsiteX4" fmla="*/ 4177146 w 4177146"/>
              <a:gd name="connsiteY4" fmla="*/ 5193247 h 5889452"/>
              <a:gd name="connsiteX5" fmla="*/ 3480941 w 4177146"/>
              <a:gd name="connsiteY5" fmla="*/ 5889452 h 5889452"/>
              <a:gd name="connsiteX6" fmla="*/ 696205 w 4177146"/>
              <a:gd name="connsiteY6" fmla="*/ 5889452 h 5889452"/>
              <a:gd name="connsiteX7" fmla="*/ 0 w 4177146"/>
              <a:gd name="connsiteY7" fmla="*/ 5193247 h 5889452"/>
              <a:gd name="connsiteX8" fmla="*/ 0 w 4177146"/>
              <a:gd name="connsiteY8" fmla="*/ 696205 h 5889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77146" h="5889452" fill="none" extrusionOk="0">
                <a:moveTo>
                  <a:pt x="0" y="696205"/>
                </a:moveTo>
                <a:cubicBezTo>
                  <a:pt x="7584" y="279064"/>
                  <a:pt x="307044" y="20563"/>
                  <a:pt x="696205" y="0"/>
                </a:cubicBezTo>
                <a:cubicBezTo>
                  <a:pt x="1923976" y="163713"/>
                  <a:pt x="2366921" y="63360"/>
                  <a:pt x="3480941" y="0"/>
                </a:cubicBezTo>
                <a:cubicBezTo>
                  <a:pt x="3833971" y="22220"/>
                  <a:pt x="4162202" y="307744"/>
                  <a:pt x="4177146" y="696205"/>
                </a:cubicBezTo>
                <a:cubicBezTo>
                  <a:pt x="4153693" y="1969213"/>
                  <a:pt x="4166225" y="4477265"/>
                  <a:pt x="4177146" y="5193247"/>
                </a:cubicBezTo>
                <a:cubicBezTo>
                  <a:pt x="4176161" y="5588643"/>
                  <a:pt x="3846588" y="5863035"/>
                  <a:pt x="3480941" y="5889452"/>
                </a:cubicBezTo>
                <a:cubicBezTo>
                  <a:pt x="2655775" y="5720883"/>
                  <a:pt x="1782592" y="5798986"/>
                  <a:pt x="696205" y="5889452"/>
                </a:cubicBezTo>
                <a:cubicBezTo>
                  <a:pt x="351294" y="5889525"/>
                  <a:pt x="-56526" y="5578883"/>
                  <a:pt x="0" y="5193247"/>
                </a:cubicBezTo>
                <a:cubicBezTo>
                  <a:pt x="83581" y="3649333"/>
                  <a:pt x="146815" y="2218910"/>
                  <a:pt x="0" y="696205"/>
                </a:cubicBezTo>
                <a:close/>
              </a:path>
              <a:path w="4177146" h="5889452" stroke="0" extrusionOk="0">
                <a:moveTo>
                  <a:pt x="0" y="696205"/>
                </a:moveTo>
                <a:cubicBezTo>
                  <a:pt x="-36290" y="289878"/>
                  <a:pt x="284349" y="65688"/>
                  <a:pt x="696205" y="0"/>
                </a:cubicBezTo>
                <a:cubicBezTo>
                  <a:pt x="1638718" y="-79767"/>
                  <a:pt x="2670773" y="-48836"/>
                  <a:pt x="3480941" y="0"/>
                </a:cubicBezTo>
                <a:cubicBezTo>
                  <a:pt x="3835499" y="-56490"/>
                  <a:pt x="4175265" y="323810"/>
                  <a:pt x="4177146" y="696205"/>
                </a:cubicBezTo>
                <a:cubicBezTo>
                  <a:pt x="4010760" y="1774690"/>
                  <a:pt x="4032652" y="3841823"/>
                  <a:pt x="4177146" y="5193247"/>
                </a:cubicBezTo>
                <a:cubicBezTo>
                  <a:pt x="4159432" y="5570254"/>
                  <a:pt x="3864020" y="5852382"/>
                  <a:pt x="3480941" y="5889452"/>
                </a:cubicBezTo>
                <a:cubicBezTo>
                  <a:pt x="2335923" y="5756308"/>
                  <a:pt x="1161562" y="5763570"/>
                  <a:pt x="696205" y="5889452"/>
                </a:cubicBezTo>
                <a:cubicBezTo>
                  <a:pt x="238980" y="5893984"/>
                  <a:pt x="40666" y="5593245"/>
                  <a:pt x="0" y="5193247"/>
                </a:cubicBezTo>
                <a:cubicBezTo>
                  <a:pt x="135151" y="3610073"/>
                  <a:pt x="126633" y="1879978"/>
                  <a:pt x="0" y="696205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3273216708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ề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ễ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oà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ẫ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iế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ư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ậ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o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ý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ư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ỡ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ỗ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xmlns="" id="{F2C070F3-A03A-CC49-4207-8D51173409B9}"/>
              </a:ext>
            </a:extLst>
          </p:cNvPr>
          <p:cNvSpPr/>
          <p:nvPr/>
        </p:nvSpPr>
        <p:spPr>
          <a:xfrm>
            <a:off x="12197575" y="3771900"/>
            <a:ext cx="4817540" cy="5894754"/>
          </a:xfrm>
          <a:custGeom>
            <a:avLst/>
            <a:gdLst>
              <a:gd name="connsiteX0" fmla="*/ 0 w 4817540"/>
              <a:gd name="connsiteY0" fmla="*/ 802939 h 5894754"/>
              <a:gd name="connsiteX1" fmla="*/ 802939 w 4817540"/>
              <a:gd name="connsiteY1" fmla="*/ 0 h 5894754"/>
              <a:gd name="connsiteX2" fmla="*/ 4014601 w 4817540"/>
              <a:gd name="connsiteY2" fmla="*/ 0 h 5894754"/>
              <a:gd name="connsiteX3" fmla="*/ 4817540 w 4817540"/>
              <a:gd name="connsiteY3" fmla="*/ 802939 h 5894754"/>
              <a:gd name="connsiteX4" fmla="*/ 4817540 w 4817540"/>
              <a:gd name="connsiteY4" fmla="*/ 5091815 h 5894754"/>
              <a:gd name="connsiteX5" fmla="*/ 4014601 w 4817540"/>
              <a:gd name="connsiteY5" fmla="*/ 5894754 h 5894754"/>
              <a:gd name="connsiteX6" fmla="*/ 802939 w 4817540"/>
              <a:gd name="connsiteY6" fmla="*/ 5894754 h 5894754"/>
              <a:gd name="connsiteX7" fmla="*/ 0 w 4817540"/>
              <a:gd name="connsiteY7" fmla="*/ 5091815 h 5894754"/>
              <a:gd name="connsiteX8" fmla="*/ 0 w 4817540"/>
              <a:gd name="connsiteY8" fmla="*/ 802939 h 58947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817540" h="5894754" fill="none" extrusionOk="0">
                <a:moveTo>
                  <a:pt x="0" y="802939"/>
                </a:moveTo>
                <a:cubicBezTo>
                  <a:pt x="44162" y="366897"/>
                  <a:pt x="305012" y="53659"/>
                  <a:pt x="802939" y="0"/>
                </a:cubicBezTo>
                <a:cubicBezTo>
                  <a:pt x="1152797" y="-134733"/>
                  <a:pt x="3635149" y="-66151"/>
                  <a:pt x="4014601" y="0"/>
                </a:cubicBezTo>
                <a:cubicBezTo>
                  <a:pt x="4394787" y="-2353"/>
                  <a:pt x="4857300" y="286500"/>
                  <a:pt x="4817540" y="802939"/>
                </a:cubicBezTo>
                <a:cubicBezTo>
                  <a:pt x="4757639" y="2789525"/>
                  <a:pt x="4975373" y="3777739"/>
                  <a:pt x="4817540" y="5091815"/>
                </a:cubicBezTo>
                <a:cubicBezTo>
                  <a:pt x="4826306" y="5529251"/>
                  <a:pt x="4449533" y="5950333"/>
                  <a:pt x="4014601" y="5894754"/>
                </a:cubicBezTo>
                <a:cubicBezTo>
                  <a:pt x="3144508" y="5944610"/>
                  <a:pt x="1205668" y="5958230"/>
                  <a:pt x="802939" y="5894754"/>
                </a:cubicBezTo>
                <a:cubicBezTo>
                  <a:pt x="323234" y="5888352"/>
                  <a:pt x="-36999" y="5549330"/>
                  <a:pt x="0" y="5091815"/>
                </a:cubicBezTo>
                <a:cubicBezTo>
                  <a:pt x="-137927" y="4390492"/>
                  <a:pt x="103682" y="2118346"/>
                  <a:pt x="0" y="802939"/>
                </a:cubicBezTo>
                <a:close/>
              </a:path>
              <a:path w="4817540" h="5894754" stroke="0" extrusionOk="0">
                <a:moveTo>
                  <a:pt x="0" y="802939"/>
                </a:moveTo>
                <a:cubicBezTo>
                  <a:pt x="5825" y="328520"/>
                  <a:pt x="375480" y="50178"/>
                  <a:pt x="802939" y="0"/>
                </a:cubicBezTo>
                <a:cubicBezTo>
                  <a:pt x="1905640" y="11218"/>
                  <a:pt x="2802072" y="93974"/>
                  <a:pt x="4014601" y="0"/>
                </a:cubicBezTo>
                <a:cubicBezTo>
                  <a:pt x="4427034" y="-51414"/>
                  <a:pt x="4801117" y="309409"/>
                  <a:pt x="4817540" y="802939"/>
                </a:cubicBezTo>
                <a:cubicBezTo>
                  <a:pt x="4736527" y="2031088"/>
                  <a:pt x="4704667" y="3885249"/>
                  <a:pt x="4817540" y="5091815"/>
                </a:cubicBezTo>
                <a:cubicBezTo>
                  <a:pt x="4786144" y="5551743"/>
                  <a:pt x="4468410" y="5888235"/>
                  <a:pt x="4014601" y="5894754"/>
                </a:cubicBezTo>
                <a:cubicBezTo>
                  <a:pt x="3542286" y="5864593"/>
                  <a:pt x="2017048" y="5888378"/>
                  <a:pt x="802939" y="5894754"/>
                </a:cubicBezTo>
                <a:cubicBezTo>
                  <a:pt x="326978" y="5911820"/>
                  <a:pt x="-1367" y="5521827"/>
                  <a:pt x="0" y="5091815"/>
                </a:cubicBezTo>
                <a:cubicBezTo>
                  <a:pt x="87458" y="3056934"/>
                  <a:pt x="64244" y="1828358"/>
                  <a:pt x="0" y="802939"/>
                </a:cubicBez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1056218380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ây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ô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ọ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ầ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ò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(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ứ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ác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ướ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á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a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ố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ố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é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Rectangle: Rounded Corners 11">
            <a:extLst>
              <a:ext uri="{FF2B5EF4-FFF2-40B4-BE49-F238E27FC236}">
                <a16:creationId xmlns:a16="http://schemas.microsoft.com/office/drawing/2014/main" xmlns="" id="{A38E2B1A-9FEF-41C8-DC89-4D5E4142A311}"/>
              </a:ext>
            </a:extLst>
          </p:cNvPr>
          <p:cNvSpPr/>
          <p:nvPr/>
        </p:nvSpPr>
        <p:spPr>
          <a:xfrm>
            <a:off x="929215" y="3771900"/>
            <a:ext cx="2831616" cy="5889450"/>
          </a:xfrm>
          <a:custGeom>
            <a:avLst/>
            <a:gdLst>
              <a:gd name="connsiteX0" fmla="*/ 0 w 2831616"/>
              <a:gd name="connsiteY0" fmla="*/ 471945 h 5889450"/>
              <a:gd name="connsiteX1" fmla="*/ 471945 w 2831616"/>
              <a:gd name="connsiteY1" fmla="*/ 0 h 5889450"/>
              <a:gd name="connsiteX2" fmla="*/ 2359671 w 2831616"/>
              <a:gd name="connsiteY2" fmla="*/ 0 h 5889450"/>
              <a:gd name="connsiteX3" fmla="*/ 2831616 w 2831616"/>
              <a:gd name="connsiteY3" fmla="*/ 471945 h 5889450"/>
              <a:gd name="connsiteX4" fmla="*/ 2831616 w 2831616"/>
              <a:gd name="connsiteY4" fmla="*/ 5417505 h 5889450"/>
              <a:gd name="connsiteX5" fmla="*/ 2359671 w 2831616"/>
              <a:gd name="connsiteY5" fmla="*/ 5889450 h 5889450"/>
              <a:gd name="connsiteX6" fmla="*/ 471945 w 2831616"/>
              <a:gd name="connsiteY6" fmla="*/ 5889450 h 5889450"/>
              <a:gd name="connsiteX7" fmla="*/ 0 w 2831616"/>
              <a:gd name="connsiteY7" fmla="*/ 5417505 h 5889450"/>
              <a:gd name="connsiteX8" fmla="*/ 0 w 2831616"/>
              <a:gd name="connsiteY8" fmla="*/ 471945 h 588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31616" h="5889450" fill="none" extrusionOk="0">
                <a:moveTo>
                  <a:pt x="0" y="471945"/>
                </a:moveTo>
                <a:cubicBezTo>
                  <a:pt x="-16098" y="200266"/>
                  <a:pt x="220761" y="-15051"/>
                  <a:pt x="471945" y="0"/>
                </a:cubicBezTo>
                <a:cubicBezTo>
                  <a:pt x="1412860" y="110890"/>
                  <a:pt x="1552002" y="20800"/>
                  <a:pt x="2359671" y="0"/>
                </a:cubicBezTo>
                <a:cubicBezTo>
                  <a:pt x="2636793" y="33306"/>
                  <a:pt x="2838778" y="202626"/>
                  <a:pt x="2831616" y="471945"/>
                </a:cubicBezTo>
                <a:cubicBezTo>
                  <a:pt x="2939875" y="2201574"/>
                  <a:pt x="2673986" y="4267737"/>
                  <a:pt x="2831616" y="5417505"/>
                </a:cubicBezTo>
                <a:cubicBezTo>
                  <a:pt x="2820446" y="5677897"/>
                  <a:pt x="2615608" y="5885891"/>
                  <a:pt x="2359671" y="5889450"/>
                </a:cubicBezTo>
                <a:cubicBezTo>
                  <a:pt x="1899327" y="5744847"/>
                  <a:pt x="1146735" y="6031490"/>
                  <a:pt x="471945" y="5889450"/>
                </a:cubicBezTo>
                <a:cubicBezTo>
                  <a:pt x="230982" y="5892491"/>
                  <a:pt x="5699" y="5660498"/>
                  <a:pt x="0" y="5417505"/>
                </a:cubicBezTo>
                <a:cubicBezTo>
                  <a:pt x="138842" y="4362031"/>
                  <a:pt x="27594" y="2151539"/>
                  <a:pt x="0" y="471945"/>
                </a:cubicBezTo>
                <a:close/>
              </a:path>
              <a:path w="2831616" h="5889450" stroke="0" extrusionOk="0">
                <a:moveTo>
                  <a:pt x="0" y="471945"/>
                </a:moveTo>
                <a:cubicBezTo>
                  <a:pt x="1824" y="237364"/>
                  <a:pt x="183022" y="-20945"/>
                  <a:pt x="471945" y="0"/>
                </a:cubicBezTo>
                <a:cubicBezTo>
                  <a:pt x="735662" y="-21460"/>
                  <a:pt x="2167160" y="-1447"/>
                  <a:pt x="2359671" y="0"/>
                </a:cubicBezTo>
                <a:cubicBezTo>
                  <a:pt x="2647729" y="34336"/>
                  <a:pt x="2807090" y="231735"/>
                  <a:pt x="2831616" y="471945"/>
                </a:cubicBezTo>
                <a:cubicBezTo>
                  <a:pt x="2724545" y="2010058"/>
                  <a:pt x="2862432" y="3290153"/>
                  <a:pt x="2831616" y="5417505"/>
                </a:cubicBezTo>
                <a:cubicBezTo>
                  <a:pt x="2861618" y="5692873"/>
                  <a:pt x="2660149" y="5860822"/>
                  <a:pt x="2359671" y="5889450"/>
                </a:cubicBezTo>
                <a:cubicBezTo>
                  <a:pt x="1610833" y="5851111"/>
                  <a:pt x="1113685" y="5974932"/>
                  <a:pt x="471945" y="5889450"/>
                </a:cubicBezTo>
                <a:cubicBezTo>
                  <a:pt x="173224" y="5892126"/>
                  <a:pt x="33089" y="5692598"/>
                  <a:pt x="0" y="5417505"/>
                </a:cubicBezTo>
                <a:cubicBezTo>
                  <a:pt x="12582" y="4590989"/>
                  <a:pt x="-115981" y="2684633"/>
                  <a:pt x="0" y="471945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4249508662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ò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è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ướ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iệ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ác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ướ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ê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ái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930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 animBg="1"/>
      <p:bldP spid="6" grpId="0" animBg="1"/>
      <p:bldP spid="7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04;p41">
            <a:extLst>
              <a:ext uri="{FF2B5EF4-FFF2-40B4-BE49-F238E27FC236}">
                <a16:creationId xmlns:a16="http://schemas.microsoft.com/office/drawing/2014/main" xmlns="" id="{B9A20B69-B9F6-0B45-3A97-6CC0F0D21AB9}"/>
              </a:ext>
            </a:extLst>
          </p:cNvPr>
          <p:cNvSpPr txBox="1">
            <a:spLocks/>
          </p:cNvSpPr>
          <p:nvPr/>
        </p:nvSpPr>
        <p:spPr>
          <a:xfrm>
            <a:off x="1440000" y="155928"/>
            <a:ext cx="15408000" cy="11454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D4F01CA6-CBBC-6609-D631-A90F2E382357}"/>
              </a:ext>
            </a:extLst>
          </p:cNvPr>
          <p:cNvSpPr txBox="1"/>
          <p:nvPr/>
        </p:nvSpPr>
        <p:spPr>
          <a:xfrm>
            <a:off x="609600" y="1420314"/>
            <a:ext cx="166878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ậ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ập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ập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ng</a:t>
            </a:r>
            <a:endParaRPr lang="en-US" sz="4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	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uốc-đa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-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: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uốc-đa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à?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: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i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c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xmlns="" id="{EB73F5FB-F4D6-A0F3-798B-EE3E61A36F30}"/>
              </a:ext>
            </a:extLst>
          </p:cNvPr>
          <p:cNvSpPr/>
          <p:nvPr/>
        </p:nvSpPr>
        <p:spPr>
          <a:xfrm>
            <a:off x="11582400" y="6667500"/>
            <a:ext cx="6477000" cy="4762500"/>
          </a:xfrm>
          <a:custGeom>
            <a:avLst/>
            <a:gdLst/>
            <a:ahLst/>
            <a:cxnLst/>
            <a:rect l="l" t="t" r="r" b="b"/>
            <a:pathLst>
              <a:path w="7910130" h="5261956">
                <a:moveTo>
                  <a:pt x="0" y="0"/>
                </a:moveTo>
                <a:lnTo>
                  <a:pt x="7910130" y="0"/>
                </a:lnTo>
                <a:lnTo>
                  <a:pt x="7910130" y="5261956"/>
                </a:lnTo>
                <a:lnTo>
                  <a:pt x="0" y="526195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5" name="Freeform 2">
            <a:extLst>
              <a:ext uri="{FF2B5EF4-FFF2-40B4-BE49-F238E27FC236}">
                <a16:creationId xmlns:a16="http://schemas.microsoft.com/office/drawing/2014/main" xmlns="" id="{DF1457A8-8D3C-F4BC-B7AD-E14227DE3B57}"/>
              </a:ext>
            </a:extLst>
          </p:cNvPr>
          <p:cNvSpPr/>
          <p:nvPr/>
        </p:nvSpPr>
        <p:spPr>
          <a:xfrm>
            <a:off x="6400800" y="6225089"/>
            <a:ext cx="3048000" cy="7811966"/>
          </a:xfrm>
          <a:custGeom>
            <a:avLst/>
            <a:gdLst/>
            <a:ahLst/>
            <a:cxnLst/>
            <a:rect l="l" t="t" r="r" b="b"/>
            <a:pathLst>
              <a:path w="3512025" h="9444100">
                <a:moveTo>
                  <a:pt x="0" y="0"/>
                </a:moveTo>
                <a:lnTo>
                  <a:pt x="3512025" y="0"/>
                </a:lnTo>
                <a:lnTo>
                  <a:pt x="3512025" y="9444100"/>
                </a:lnTo>
                <a:lnTo>
                  <a:pt x="0" y="94441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6" name="Freeform 39">
            <a:extLst>
              <a:ext uri="{FF2B5EF4-FFF2-40B4-BE49-F238E27FC236}">
                <a16:creationId xmlns:a16="http://schemas.microsoft.com/office/drawing/2014/main" xmlns="" id="{F36A5483-EFB3-7D69-B7B2-F0EAE0DD70BB}"/>
              </a:ext>
            </a:extLst>
          </p:cNvPr>
          <p:cNvSpPr/>
          <p:nvPr/>
        </p:nvSpPr>
        <p:spPr>
          <a:xfrm rot="2880319">
            <a:off x="-203070" y="-1901472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5" y="0"/>
                </a:lnTo>
                <a:lnTo>
                  <a:pt x="448146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924703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0116800" y="4914900"/>
            <a:ext cx="914400" cy="9144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" y="0"/>
            <a:ext cx="18291134" cy="10287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601105" y="3913390"/>
            <a:ext cx="11988538" cy="3831818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defTabSz="1371600"/>
            <a:r>
              <a:rPr lang="en-US" sz="12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RUNG</a:t>
            </a:r>
          </a:p>
          <a:p>
            <a:pPr algn="ctr" defTabSz="1371600"/>
            <a:r>
              <a:rPr lang="en-US" sz="12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3120915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5591443"/>
              </p:ext>
            </p:extLst>
          </p:nvPr>
        </p:nvGraphicFramePr>
        <p:xfrm>
          <a:off x="457200" y="1866900"/>
          <a:ext cx="17221200" cy="8001000"/>
        </p:xfrm>
        <a:graphic>
          <a:graphicData uri="http://schemas.openxmlformats.org/drawingml/2006/table">
            <a:tbl>
              <a:tblPr firstRow="1" bandRow="1"/>
              <a:tblGrid>
                <a:gridCol w="5760009">
                  <a:extLst>
                    <a:ext uri="{9D8B030D-6E8A-4147-A177-3AD203B41FA5}">
                      <a16:colId xmlns:a16="http://schemas.microsoft.com/office/drawing/2014/main" xmlns="" val="1550126007"/>
                    </a:ext>
                  </a:extLst>
                </a:gridCol>
                <a:gridCol w="4929051">
                  <a:extLst>
                    <a:ext uri="{9D8B030D-6E8A-4147-A177-3AD203B41FA5}">
                      <a16:colId xmlns:a16="http://schemas.microsoft.com/office/drawing/2014/main" xmlns="" val="4098148428"/>
                    </a:ext>
                  </a:extLst>
                </a:gridCol>
                <a:gridCol w="6532140">
                  <a:extLst>
                    <a:ext uri="{9D8B030D-6E8A-4147-A177-3AD203B41FA5}">
                      <a16:colId xmlns:a16="http://schemas.microsoft.com/office/drawing/2014/main" xmlns="" val="2497585217"/>
                    </a:ext>
                  </a:extLst>
                </a:gridCol>
              </a:tblGrid>
              <a:tr h="874059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ẩn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ờng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inh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ẩn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145338266"/>
                  </a:ext>
                </a:extLst>
              </a:tr>
              <a:tr h="2891118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a. Con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iến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riêng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ầy</a:t>
                      </a:r>
                      <a:endParaRPr lang="en-US" sz="44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4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ễ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ầy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ú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uốn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ành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iê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ầy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ú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m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am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871331146"/>
                  </a:ext>
                </a:extLst>
              </a:tr>
              <a:tr h="4235823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ì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ất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ả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phái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ều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ặc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ày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ả</a:t>
                      </a:r>
                      <a:endParaRPr lang="en-US" sz="44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4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i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u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o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ợ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a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ễu</a:t>
                      </a:r>
                      <a:r>
                        <a:rPr lang="en-US" sz="4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ợt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uốc-đanh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ộ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y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ờ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ễ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ụ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ộ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y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ũ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4614041"/>
                  </a:ext>
                </a:extLst>
              </a:tr>
            </a:tbl>
          </a:graphicData>
        </a:graphic>
      </p:graphicFrame>
      <p:sp>
        <p:nvSpPr>
          <p:cNvPr id="6" name="Google Shape;704;p41">
            <a:extLst>
              <a:ext uri="{FF2B5EF4-FFF2-40B4-BE49-F238E27FC236}">
                <a16:creationId xmlns:a16="http://schemas.microsoft.com/office/drawing/2014/main" xmlns="" id="{C136145F-1F1C-C5F0-DED7-8B8CFDE6CEC5}"/>
              </a:ext>
            </a:extLst>
          </p:cNvPr>
          <p:cNvSpPr txBox="1">
            <a:spLocks/>
          </p:cNvSpPr>
          <p:nvPr/>
        </p:nvSpPr>
        <p:spPr>
          <a:xfrm>
            <a:off x="1440000" y="155928"/>
            <a:ext cx="15408000" cy="11454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7" name="Freeform 39">
            <a:extLst>
              <a:ext uri="{FF2B5EF4-FFF2-40B4-BE49-F238E27FC236}">
                <a16:creationId xmlns:a16="http://schemas.microsoft.com/office/drawing/2014/main" xmlns="" id="{823E0B89-860E-3C17-F4F2-7A5973453155}"/>
              </a:ext>
            </a:extLst>
          </p:cNvPr>
          <p:cNvSpPr/>
          <p:nvPr/>
        </p:nvSpPr>
        <p:spPr>
          <a:xfrm rot="2880319">
            <a:off x="-203070" y="-1901472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5" y="0"/>
                </a:lnTo>
                <a:lnTo>
                  <a:pt x="448146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pic>
        <p:nvPicPr>
          <p:cNvPr id="9" name="Picture 8" descr="A cartoon of a rooster with lightning bolt&#10;&#10;Description automatically generated">
            <a:extLst>
              <a:ext uri="{FF2B5EF4-FFF2-40B4-BE49-F238E27FC236}">
                <a16:creationId xmlns:a16="http://schemas.microsoft.com/office/drawing/2014/main" xmlns="" id="{68BC9B74-1751-E510-90F4-8A9FCD3320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0400" y="-952500"/>
            <a:ext cx="3695700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48435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04;p41">
            <a:extLst>
              <a:ext uri="{FF2B5EF4-FFF2-40B4-BE49-F238E27FC236}">
                <a16:creationId xmlns:a16="http://schemas.microsoft.com/office/drawing/2014/main" xmlns="" id="{B9A20B69-B9F6-0B45-3A97-6CC0F0D21AB9}"/>
              </a:ext>
            </a:extLst>
          </p:cNvPr>
          <p:cNvSpPr txBox="1">
            <a:spLocks/>
          </p:cNvSpPr>
          <p:nvPr/>
        </p:nvSpPr>
        <p:spPr>
          <a:xfrm>
            <a:off x="1440000" y="384528"/>
            <a:ext cx="15408000" cy="11454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FC4904B-93C1-3C68-6335-0DC8A5B08E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1333500"/>
            <a:ext cx="5943600" cy="8436595"/>
          </a:xfrm>
          <a:prstGeom prst="rect">
            <a:avLst/>
          </a:prstGeom>
        </p:spPr>
      </p:pic>
      <p:sp>
        <p:nvSpPr>
          <p:cNvPr id="6" name="Freeform 4">
            <a:extLst>
              <a:ext uri="{FF2B5EF4-FFF2-40B4-BE49-F238E27FC236}">
                <a16:creationId xmlns:a16="http://schemas.microsoft.com/office/drawing/2014/main" xmlns="" id="{02760830-5FD4-7C5D-057C-345DB52F8364}"/>
              </a:ext>
            </a:extLst>
          </p:cNvPr>
          <p:cNvSpPr/>
          <p:nvPr/>
        </p:nvSpPr>
        <p:spPr>
          <a:xfrm>
            <a:off x="10691193" y="3771900"/>
            <a:ext cx="4220308" cy="4114800"/>
          </a:xfrm>
          <a:custGeom>
            <a:avLst/>
            <a:gdLst/>
            <a:ahLst/>
            <a:cxnLst/>
            <a:rect l="l" t="t" r="r" b="b"/>
            <a:pathLst>
              <a:path w="4220308" h="4114800">
                <a:moveTo>
                  <a:pt x="0" y="0"/>
                </a:moveTo>
                <a:lnTo>
                  <a:pt x="4220308" y="0"/>
                </a:lnTo>
                <a:lnTo>
                  <a:pt x="4220308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  <p:grpSp>
        <p:nvGrpSpPr>
          <p:cNvPr id="7" name="Group 5">
            <a:extLst>
              <a:ext uri="{FF2B5EF4-FFF2-40B4-BE49-F238E27FC236}">
                <a16:creationId xmlns:a16="http://schemas.microsoft.com/office/drawing/2014/main" xmlns="" id="{458C64D2-6CDB-0EA2-99B5-F4845CE71609}"/>
              </a:ext>
            </a:extLst>
          </p:cNvPr>
          <p:cNvGrpSpPr/>
          <p:nvPr/>
        </p:nvGrpSpPr>
        <p:grpSpPr>
          <a:xfrm>
            <a:off x="9245451" y="7886700"/>
            <a:ext cx="7111791" cy="1159278"/>
            <a:chOff x="0" y="0"/>
            <a:chExt cx="2066071" cy="336786"/>
          </a:xfrm>
        </p:grpSpPr>
        <p:sp>
          <p:nvSpPr>
            <p:cNvPr id="8" name="Freeform 6">
              <a:extLst>
                <a:ext uri="{FF2B5EF4-FFF2-40B4-BE49-F238E27FC236}">
                  <a16:creationId xmlns:a16="http://schemas.microsoft.com/office/drawing/2014/main" xmlns="" id="{2C30F39D-ADB1-0785-2930-02533DF51A8E}"/>
                </a:ext>
              </a:extLst>
            </p:cNvPr>
            <p:cNvSpPr/>
            <p:nvPr/>
          </p:nvSpPr>
          <p:spPr>
            <a:xfrm>
              <a:off x="0" y="0"/>
              <a:ext cx="2066071" cy="336786"/>
            </a:xfrm>
            <a:custGeom>
              <a:avLst/>
              <a:gdLst/>
              <a:ahLst/>
              <a:cxnLst/>
              <a:rect l="l" t="t" r="r" b="b"/>
              <a:pathLst>
                <a:path w="2066071" h="336786">
                  <a:moveTo>
                    <a:pt x="1033036" y="0"/>
                  </a:moveTo>
                  <a:cubicBezTo>
                    <a:pt x="462506" y="0"/>
                    <a:pt x="0" y="75392"/>
                    <a:pt x="0" y="168393"/>
                  </a:cubicBezTo>
                  <a:cubicBezTo>
                    <a:pt x="0" y="261394"/>
                    <a:pt x="462506" y="336786"/>
                    <a:pt x="1033036" y="336786"/>
                  </a:cubicBezTo>
                  <a:cubicBezTo>
                    <a:pt x="1603565" y="336786"/>
                    <a:pt x="2066071" y="261394"/>
                    <a:pt x="2066071" y="168393"/>
                  </a:cubicBezTo>
                  <a:cubicBezTo>
                    <a:pt x="2066071" y="75392"/>
                    <a:pt x="1603565" y="0"/>
                    <a:pt x="1033036" y="0"/>
                  </a:cubicBezTo>
                  <a:close/>
                </a:path>
              </a:pathLst>
            </a:custGeom>
            <a:solidFill>
              <a:srgbClr val="353535">
                <a:alpha val="16863"/>
              </a:srgbClr>
            </a:solidFill>
          </p:spPr>
        </p:sp>
        <p:sp>
          <p:nvSpPr>
            <p:cNvPr id="9" name="TextBox 7">
              <a:extLst>
                <a:ext uri="{FF2B5EF4-FFF2-40B4-BE49-F238E27FC236}">
                  <a16:creationId xmlns:a16="http://schemas.microsoft.com/office/drawing/2014/main" xmlns="" id="{94FCF013-6FC6-E5B5-87E0-EB46537107C2}"/>
                </a:ext>
              </a:extLst>
            </p:cNvPr>
            <p:cNvSpPr txBox="1"/>
            <p:nvPr/>
          </p:nvSpPr>
          <p:spPr>
            <a:xfrm>
              <a:off x="193694" y="-6526"/>
              <a:ext cx="1678683" cy="31173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282192275"/>
      </p:ext>
    </p:extLst>
  </p:cSld>
  <p:clrMapOvr>
    <a:masterClrMapping/>
  </p:clrMapOvr>
  <p:transition spd="slow"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xmlns="" id="{DDA1CCBB-99A5-436D-9B84-3A6D691806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1752420"/>
              </p:ext>
            </p:extLst>
          </p:nvPr>
        </p:nvGraphicFramePr>
        <p:xfrm>
          <a:off x="304800" y="342900"/>
          <a:ext cx="17797344" cy="9765302"/>
        </p:xfrm>
        <a:graphic>
          <a:graphicData uri="http://schemas.openxmlformats.org/drawingml/2006/table">
            <a:tbl>
              <a:tblPr firstRow="1" bandRow="1"/>
              <a:tblGrid>
                <a:gridCol w="6934200">
                  <a:extLst>
                    <a:ext uri="{9D8B030D-6E8A-4147-A177-3AD203B41FA5}">
                      <a16:colId xmlns:a16="http://schemas.microsoft.com/office/drawing/2014/main" xmlns="" val="2020487576"/>
                    </a:ext>
                  </a:extLst>
                </a:gridCol>
                <a:gridCol w="10863144">
                  <a:extLst>
                    <a:ext uri="{9D8B030D-6E8A-4147-A177-3AD203B41FA5}">
                      <a16:colId xmlns:a16="http://schemas.microsoft.com/office/drawing/2014/main" xmlns="" val="3668523142"/>
                    </a:ext>
                  </a:extLst>
                </a:gridCol>
              </a:tblGrid>
              <a:tr h="737054"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4000" b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4000" b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endParaRPr lang="en-US" sz="4000" b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4000" b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àm</a:t>
                      </a:r>
                      <a:r>
                        <a:rPr lang="en-US" sz="4000" b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ẩn</a:t>
                      </a:r>
                      <a:endParaRPr lang="en-US" sz="4000" b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188548988"/>
                  </a:ext>
                </a:extLst>
              </a:tr>
              <a:tr h="2437946">
                <a:tc>
                  <a:txBody>
                    <a:bodyPr/>
                    <a:lstStyle/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ật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iật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380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iế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uyế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ắ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ầ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he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ắ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iế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uyế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ầ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dù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phả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ắ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ũ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ộ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dạ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ợ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ã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hĩ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ọ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a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endParaRPr lang="en-US" sz="38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299472407"/>
                  </a:ext>
                </a:extLst>
              </a:tr>
              <a:tr h="1870982">
                <a:tc>
                  <a:txBody>
                    <a:bodyPr/>
                    <a:lstStyle/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 smtClean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3800" i="1" dirty="0" smtClean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ang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ay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Ai hay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ủ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ày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ửa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gang</a:t>
                      </a: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ê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rác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biế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ã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phí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endParaRPr lang="en-US" sz="38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25779093"/>
                  </a:ext>
                </a:extLst>
              </a:tr>
              <a:tr h="1870982">
                <a:tc>
                  <a:txBody>
                    <a:bodyPr/>
                    <a:lstStyle/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ớ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ộ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âu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ôm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rước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ôm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ười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ừng</a:t>
                      </a:r>
                      <a:r>
                        <a:rPr lang="en-US" sz="380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ạo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ọ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rơ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ậy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ì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a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ũ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ẽ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â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38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320202860"/>
                  </a:ext>
                </a:extLst>
              </a:tr>
              <a:tr h="1304018">
                <a:tc>
                  <a:txBody>
                    <a:bodyPr/>
                    <a:lstStyle/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ó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380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ọ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rau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uố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ố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38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31808331"/>
                  </a:ext>
                </a:extLst>
              </a:tr>
              <a:tr h="1304018">
                <a:tc>
                  <a:txBody>
                    <a:bodyPr/>
                    <a:lstStyle/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ưỡ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ươm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ẳng</a:t>
                      </a:r>
                      <a:r>
                        <a:rPr lang="en-US" sz="380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ứ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ạ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ổ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ươ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ả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ươ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iáo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38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4064725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032889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xmlns="" id="{26AEF121-A502-5D85-4850-26BEFAC8B55C}"/>
              </a:ext>
            </a:extLst>
          </p:cNvPr>
          <p:cNvGrpSpPr/>
          <p:nvPr/>
        </p:nvGrpSpPr>
        <p:grpSpPr>
          <a:xfrm>
            <a:off x="990600" y="505239"/>
            <a:ext cx="16124465" cy="2757378"/>
            <a:chOff x="0" y="0"/>
            <a:chExt cx="499900" cy="644636"/>
          </a:xfrm>
        </p:grpSpPr>
        <p:sp>
          <p:nvSpPr>
            <p:cNvPr id="5" name="Freeform 4">
              <a:extLst>
                <a:ext uri="{FF2B5EF4-FFF2-40B4-BE49-F238E27FC236}">
                  <a16:creationId xmlns:a16="http://schemas.microsoft.com/office/drawing/2014/main" xmlns="" id="{A1FF9488-15A2-1677-0483-648E6521D564}"/>
                </a:ext>
              </a:extLst>
            </p:cNvPr>
            <p:cNvSpPr/>
            <p:nvPr/>
          </p:nvSpPr>
          <p:spPr>
            <a:xfrm>
              <a:off x="0" y="0"/>
              <a:ext cx="499900" cy="644636"/>
            </a:xfrm>
            <a:custGeom>
              <a:avLst/>
              <a:gdLst/>
              <a:ahLst/>
              <a:cxnLst/>
              <a:rect l="l" t="t" r="r" b="b"/>
              <a:pathLst>
                <a:path w="499900" h="644636">
                  <a:moveTo>
                    <a:pt x="83868" y="0"/>
                  </a:moveTo>
                  <a:lnTo>
                    <a:pt x="416032" y="0"/>
                  </a:lnTo>
                  <a:cubicBezTo>
                    <a:pt x="462351" y="0"/>
                    <a:pt x="499900" y="37549"/>
                    <a:pt x="499900" y="83868"/>
                  </a:cubicBezTo>
                  <a:lnTo>
                    <a:pt x="499900" y="560769"/>
                  </a:lnTo>
                  <a:cubicBezTo>
                    <a:pt x="499900" y="607087"/>
                    <a:pt x="462351" y="644636"/>
                    <a:pt x="416032" y="644636"/>
                  </a:cubicBezTo>
                  <a:lnTo>
                    <a:pt x="83868" y="644636"/>
                  </a:lnTo>
                  <a:cubicBezTo>
                    <a:pt x="37549" y="644636"/>
                    <a:pt x="0" y="607087"/>
                    <a:pt x="0" y="560769"/>
                  </a:cubicBezTo>
                  <a:lnTo>
                    <a:pt x="0" y="83868"/>
                  </a:lnTo>
                  <a:cubicBezTo>
                    <a:pt x="0" y="37549"/>
                    <a:pt x="37549" y="0"/>
                    <a:pt x="83868" y="0"/>
                  </a:cubicBezTo>
                  <a:close/>
                </a:path>
              </a:pathLst>
            </a:custGeom>
            <a:solidFill>
              <a:srgbClr val="FFF1E6"/>
            </a:solidFill>
            <a:ln w="38100" cap="rnd">
              <a:solidFill>
                <a:srgbClr val="8C524B"/>
              </a:solidFill>
              <a:prstDash val="solid"/>
              <a:round/>
            </a:ln>
          </p:spPr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A5E63E8F-EE35-4D7D-14E6-E58DA57DDD71}"/>
                </a:ext>
              </a:extLst>
            </p:cNvPr>
            <p:cNvSpPr txBox="1"/>
            <p:nvPr/>
          </p:nvSpPr>
          <p:spPr>
            <a:xfrm>
              <a:off x="0" y="38100"/>
              <a:ext cx="499900" cy="606536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06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3" name="Rectangle 2"/>
          <p:cNvSpPr/>
          <p:nvPr/>
        </p:nvSpPr>
        <p:spPr>
          <a:xfrm>
            <a:off x="2312894" y="1133049"/>
            <a:ext cx="13866608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ẬN DỤNG</a:t>
            </a:r>
          </a:p>
          <a:p>
            <a:pPr algn="ctr"/>
            <a:r>
              <a:rPr lang="en-US" sz="4400" b="1" i="1" dirty="0" err="1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ực</a:t>
            </a:r>
            <a:r>
              <a:rPr lang="en-US" sz="4400" b="1" i="1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h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ết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oạn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ăn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êu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ách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iểu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ề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âu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ục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ữ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à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ình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ích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út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ài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ọc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ừ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âu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ục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ữ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ó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lang="en-US" sz="4400" b="1" dirty="0">
              <a:solidFill>
                <a:schemeClr val="tx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Google Shape;422;p17"/>
          <p:cNvSpPr/>
          <p:nvPr/>
        </p:nvSpPr>
        <p:spPr>
          <a:xfrm>
            <a:off x="1440000" y="3001536"/>
            <a:ext cx="15408000" cy="72854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91400" rIns="182850" bIns="91400" anchor="ctr" anchorCtr="0">
            <a:noAutofit/>
          </a:bodyPr>
          <a:lstStyle/>
          <a:p>
            <a:pPr algn="just">
              <a:buSzPts val="2000"/>
            </a:pP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“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i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(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ẫ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ạ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ạ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ạ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ả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ờ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  <a:endParaRPr sz="4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1148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" y="266702"/>
            <a:ext cx="18059399" cy="3909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ƯỚNG DẪN VỀ NHÀ:</a:t>
            </a:r>
          </a:p>
          <a:p>
            <a:r>
              <a:rPr lang="vi-VN" sz="400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00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̣c</a:t>
            </a:r>
            <a:r>
              <a:rPr lang="en-US" sz="400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,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vi-VN" sz="400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ẩn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̣ </a:t>
            </a:r>
            <a:r>
              <a:rPr lang="en-US" sz="400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400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400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ói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ấu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on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400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</a:t>
            </a:r>
            <a:r>
              <a:rPr lang="vi-VN" sz="400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̀u: Đọc kĩ bài và trả lời các câu hỏi trong bài </a:t>
            </a:r>
            <a:endParaRPr lang="en-US" sz="400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00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9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9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9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3" y="8354709"/>
            <a:ext cx="8753954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ực tiếp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7" y="3316817"/>
            <a:ext cx="15955494" cy="267765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just" defTabSz="1371600"/>
            <a:r>
              <a:rPr lang="vi-VN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iền từ vào dấu ba chấm để hoàn thiện khái niệm sau: nghĩa tường minh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iễn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ạt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….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ằng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ừ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ữ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3" y="6844609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3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5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5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3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17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9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9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9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0" y="7783206"/>
            <a:ext cx="14367512" cy="2062103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 tường minh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ả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ừ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ừ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ữ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vi-VN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và ngữ cảnh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ử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ụng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</a:t>
            </a:r>
            <a:endParaRPr lang="en-US" sz="6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7" y="3316817"/>
            <a:ext cx="15955494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 hàm ẩn của câu là nội dung thông báo được suy ra từ đâu?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3" y="6215957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3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5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30317" y="976528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3"/>
            <a:ext cx="2561236" cy="2565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7327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9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</a:t>
            </a:r>
            <a:r>
              <a:rPr lang="en-US" sz="81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ỎI 3 </a:t>
            </a:r>
            <a:endParaRPr lang="en-US" sz="81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9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9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3" y="7783209"/>
            <a:ext cx="16006798" cy="107721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i ăn quả, ta phải nhớ đến người trồng cây</a:t>
            </a:r>
            <a:endParaRPr lang="en-US" sz="6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7" y="3316817"/>
            <a:ext cx="15955494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tục ngữ 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“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Ăn quả nhớ kẻ trồng cây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”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ó nghĩa tường minh là gì?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3" y="6215957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3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5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5" y="914402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3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38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9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</a:t>
            </a:r>
            <a:r>
              <a:rPr lang="en-US" sz="81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ỎI 4 </a:t>
            </a:r>
            <a:endParaRPr lang="en-US" sz="81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9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9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3" y="7783209"/>
            <a:ext cx="16006798" cy="2062103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i hưởng thụ thành quả nhất định, cần biết ơn người tạo ra thành quả đó</a:t>
            </a:r>
            <a:endParaRPr lang="en-US" sz="6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7" y="3316816"/>
            <a:ext cx="15955494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tục ngữ 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“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Ăn quả nhớ kẻ trồng cây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”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ó nghĩa hàm ẩn là gì?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3" y="6215957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3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5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5" y="914402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3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0893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9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</a:t>
            </a:r>
            <a:r>
              <a:rPr lang="en-US" sz="81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ỎI  5</a:t>
            </a:r>
            <a:endParaRPr lang="en-US" sz="81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9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9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3" y="7783206"/>
            <a:ext cx="15921202" cy="95410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iễn tả nội dung tế nhị hoặc tăng hiệu quả giao tiếp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…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999997" y="3316814"/>
            <a:ext cx="15955494" cy="1815882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just" defTabSz="1371600"/>
            <a:r>
              <a:rPr lang="vi-VN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 hàm ẩn được sử dụng trong đời sống và trong tác phẩm văn học có hiệu quả như thế nào?</a:t>
            </a:r>
            <a:endParaRPr lang="en-US" sz="5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3" y="6215957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3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5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5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3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876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62000" y="684086"/>
            <a:ext cx="16611600" cy="9260014"/>
            <a:chOff x="0" y="0"/>
            <a:chExt cx="3539443" cy="1083733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3" name="Freeform 3"/>
            <p:cNvSpPr/>
            <p:nvPr/>
          </p:nvSpPr>
          <p:spPr>
            <a:xfrm>
              <a:off x="0" y="0"/>
              <a:ext cx="3539443" cy="1083733"/>
            </a:xfrm>
            <a:custGeom>
              <a:avLst/>
              <a:gdLst/>
              <a:ahLst/>
              <a:cxnLst/>
              <a:rect l="l" t="t" r="r" b="b"/>
              <a:pathLst>
                <a:path w="3539443" h="1083733">
                  <a:moveTo>
                    <a:pt x="0" y="0"/>
                  </a:moveTo>
                  <a:lnTo>
                    <a:pt x="3539443" y="0"/>
                  </a:lnTo>
                  <a:lnTo>
                    <a:pt x="3539443" y="1083733"/>
                  </a:lnTo>
                  <a:lnTo>
                    <a:pt x="0" y="1083733"/>
                  </a:lnTo>
                  <a:close/>
                </a:path>
              </a:pathLst>
            </a:custGeom>
            <a:grpFill/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3539443" cy="1121833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5" name="TextBox 5"/>
          <p:cNvSpPr txBox="1"/>
          <p:nvPr/>
        </p:nvSpPr>
        <p:spPr>
          <a:xfrm>
            <a:off x="2047302" y="1167407"/>
            <a:ext cx="13438822" cy="270843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/>
            <a:r>
              <a:rPr lang="en-US" sz="8800" b="1" dirty="0" err="1">
                <a:solidFill>
                  <a:srgbClr val="522D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8800" b="1" dirty="0">
                <a:solidFill>
                  <a:srgbClr val="522D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</a:p>
          <a:p>
            <a:pPr algn="ctr"/>
            <a:r>
              <a:rPr lang="en-US" sz="8800" b="1" dirty="0" err="1">
                <a:solidFill>
                  <a:srgbClr val="522D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8800" b="1" dirty="0">
                <a:solidFill>
                  <a:srgbClr val="522D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b="1" dirty="0" err="1">
                <a:solidFill>
                  <a:srgbClr val="522D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8800" b="1" dirty="0">
                <a:solidFill>
                  <a:srgbClr val="522D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b="1" dirty="0" err="1">
                <a:solidFill>
                  <a:srgbClr val="522D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8800" b="1" dirty="0">
                <a:solidFill>
                  <a:srgbClr val="522D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b="1" dirty="0" err="1">
                <a:solidFill>
                  <a:srgbClr val="522D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i</a:t>
            </a:r>
            <a:endParaRPr lang="en-US" sz="8800" b="1" dirty="0">
              <a:solidFill>
                <a:srgbClr val="522D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Freeform 6"/>
          <p:cNvSpPr/>
          <p:nvPr/>
        </p:nvSpPr>
        <p:spPr>
          <a:xfrm rot="776974">
            <a:off x="-710911" y="6017764"/>
            <a:ext cx="2945823" cy="5143500"/>
          </a:xfrm>
          <a:custGeom>
            <a:avLst/>
            <a:gdLst/>
            <a:ahLst/>
            <a:cxnLst/>
            <a:rect l="l" t="t" r="r" b="b"/>
            <a:pathLst>
              <a:path w="2945823" h="5143500">
                <a:moveTo>
                  <a:pt x="0" y="0"/>
                </a:moveTo>
                <a:lnTo>
                  <a:pt x="2945823" y="0"/>
                </a:lnTo>
                <a:lnTo>
                  <a:pt x="2945823" y="5143500"/>
                </a:lnTo>
                <a:lnTo>
                  <a:pt x="0" y="51435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=""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 rot="8805075">
            <a:off x="15367286" y="-386560"/>
            <a:ext cx="2945823" cy="5143500"/>
          </a:xfrm>
          <a:custGeom>
            <a:avLst/>
            <a:gdLst/>
            <a:ahLst/>
            <a:cxnLst/>
            <a:rect l="l" t="t" r="r" b="b"/>
            <a:pathLst>
              <a:path w="2945823" h="5143500">
                <a:moveTo>
                  <a:pt x="0" y="0"/>
                </a:moveTo>
                <a:lnTo>
                  <a:pt x="2945823" y="0"/>
                </a:lnTo>
                <a:lnTo>
                  <a:pt x="2945823" y="5143500"/>
                </a:lnTo>
                <a:lnTo>
                  <a:pt x="0" y="51435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=""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8" name="TextBox 8"/>
          <p:cNvSpPr txBox="1"/>
          <p:nvPr/>
        </p:nvSpPr>
        <p:spPr>
          <a:xfrm>
            <a:off x="685801" y="3924300"/>
            <a:ext cx="16306800" cy="187230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88"/>
              </a:lnSpc>
            </a:pP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endParaRPr lang="en-US" sz="6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ts val="7288"/>
              </a:lnSpc>
            </a:pP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Freeform 3">
            <a:extLst>
              <a:ext uri="{FF2B5EF4-FFF2-40B4-BE49-F238E27FC236}">
                <a16:creationId xmlns="" xmlns:a16="http://schemas.microsoft.com/office/drawing/2014/main" id="{B689E274-9536-967E-C98B-D8CD442C7DE0}"/>
              </a:ext>
            </a:extLst>
          </p:cNvPr>
          <p:cNvSpPr/>
          <p:nvPr/>
        </p:nvSpPr>
        <p:spPr>
          <a:xfrm>
            <a:off x="13792200" y="6767929"/>
            <a:ext cx="3852482" cy="4114800"/>
          </a:xfrm>
          <a:custGeom>
            <a:avLst/>
            <a:gdLst/>
            <a:ahLst/>
            <a:cxnLst/>
            <a:rect l="l" t="t" r="r" b="b"/>
            <a:pathLst>
              <a:path w="3852482" h="4114800">
                <a:moveTo>
                  <a:pt x="0" y="0"/>
                </a:moveTo>
                <a:lnTo>
                  <a:pt x="3852481" y="0"/>
                </a:lnTo>
                <a:lnTo>
                  <a:pt x="3852481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430237773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390232" y="2792817"/>
            <a:ext cx="15507536" cy="5122012"/>
            <a:chOff x="0" y="0"/>
            <a:chExt cx="20676714" cy="6829350"/>
          </a:xfrm>
          <a:solidFill>
            <a:schemeClr val="accent6">
              <a:lumMod val="20000"/>
              <a:lumOff val="80000"/>
            </a:schemeClr>
          </a:solidFill>
        </p:grpSpPr>
        <p:grpSp>
          <p:nvGrpSpPr>
            <p:cNvPr id="3" name="Group 3"/>
            <p:cNvGrpSpPr/>
            <p:nvPr/>
          </p:nvGrpSpPr>
          <p:grpSpPr>
            <a:xfrm>
              <a:off x="0" y="0"/>
              <a:ext cx="20676714" cy="6829350"/>
              <a:chOff x="0" y="0"/>
              <a:chExt cx="4084289" cy="1349007"/>
            </a:xfrm>
            <a:grpFill/>
          </p:grpSpPr>
          <p:sp>
            <p:nvSpPr>
              <p:cNvPr id="4" name="Freeform 4"/>
              <p:cNvSpPr/>
              <p:nvPr/>
            </p:nvSpPr>
            <p:spPr>
              <a:xfrm>
                <a:off x="0" y="0"/>
                <a:ext cx="4084289" cy="1349007"/>
              </a:xfrm>
              <a:custGeom>
                <a:avLst/>
                <a:gdLst/>
                <a:ahLst/>
                <a:cxnLst/>
                <a:rect l="l" t="t" r="r" b="b"/>
                <a:pathLst>
                  <a:path w="4084289" h="1349007">
                    <a:moveTo>
                      <a:pt x="0" y="0"/>
                    </a:moveTo>
                    <a:lnTo>
                      <a:pt x="4084289" y="0"/>
                    </a:lnTo>
                    <a:lnTo>
                      <a:pt x="4084289" y="1349007"/>
                    </a:lnTo>
                    <a:lnTo>
                      <a:pt x="0" y="1349007"/>
                    </a:lnTo>
                    <a:close/>
                  </a:path>
                </a:pathLst>
              </a:custGeom>
              <a:grpFill/>
            </p:spPr>
          </p:sp>
          <p:sp>
            <p:nvSpPr>
              <p:cNvPr id="5" name="TextBox 5"/>
              <p:cNvSpPr txBox="1"/>
              <p:nvPr/>
            </p:nvSpPr>
            <p:spPr>
              <a:xfrm>
                <a:off x="0" y="-38100"/>
                <a:ext cx="4084289" cy="1387107"/>
              </a:xfrm>
              <a:prstGeom prst="rect">
                <a:avLst/>
              </a:prstGeom>
              <a:grpFill/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6" name="TextBox 6"/>
            <p:cNvSpPr txBox="1"/>
            <p:nvPr/>
          </p:nvSpPr>
          <p:spPr>
            <a:xfrm>
              <a:off x="823409" y="449443"/>
              <a:ext cx="19029895" cy="1788011"/>
            </a:xfrm>
            <a:prstGeom prst="rect">
              <a:avLst/>
            </a:prstGeom>
            <a:grpFill/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66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. TRI THỨC TIẾNG VIỆT</a:t>
              </a:r>
              <a:endPara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Freeform 7"/>
          <p:cNvSpPr/>
          <p:nvPr/>
        </p:nvSpPr>
        <p:spPr>
          <a:xfrm rot="-2191398">
            <a:off x="15658484" y="5899318"/>
            <a:ext cx="1923138" cy="4965849"/>
          </a:xfrm>
          <a:custGeom>
            <a:avLst/>
            <a:gdLst/>
            <a:ahLst/>
            <a:cxnLst/>
            <a:rect l="l" t="t" r="r" b="b"/>
            <a:pathLst>
              <a:path w="1923138" h="4965849">
                <a:moveTo>
                  <a:pt x="0" y="0"/>
                </a:moveTo>
                <a:lnTo>
                  <a:pt x="1923138" y="0"/>
                </a:lnTo>
                <a:lnTo>
                  <a:pt x="1923138" y="4965850"/>
                </a:lnTo>
                <a:lnTo>
                  <a:pt x="0" y="496585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=""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 rot="9426325">
            <a:off x="289410" y="-235740"/>
            <a:ext cx="1478580" cy="3817930"/>
          </a:xfrm>
          <a:custGeom>
            <a:avLst/>
            <a:gdLst/>
            <a:ahLst/>
            <a:cxnLst/>
            <a:rect l="l" t="t" r="r" b="b"/>
            <a:pathLst>
              <a:path w="1478580" h="3817930">
                <a:moveTo>
                  <a:pt x="0" y="0"/>
                </a:moveTo>
                <a:lnTo>
                  <a:pt x="1478580" y="0"/>
                </a:lnTo>
                <a:lnTo>
                  <a:pt x="1478580" y="3817930"/>
                </a:lnTo>
                <a:lnTo>
                  <a:pt x="0" y="381793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=""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51806841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</TotalTime>
  <Words>1421</Words>
  <Application>Microsoft Office PowerPoint</Application>
  <PresentationFormat>Custom</PresentationFormat>
  <Paragraphs>180</Paragraphs>
  <Slides>24</Slides>
  <Notes>17</Notes>
  <HiddenSlides>0</HiddenSlides>
  <MMClips>6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8" baseType="lpstr">
      <vt:lpstr>Calibri Light</vt:lpstr>
      <vt:lpstr>Candal</vt:lpstr>
      <vt:lpstr>Tahoma</vt:lpstr>
      <vt:lpstr>Cambria</vt:lpstr>
      <vt:lpstr>Calibri</vt:lpstr>
      <vt:lpstr>Times New Roman</vt:lpstr>
      <vt:lpstr>Wingdings</vt:lpstr>
      <vt:lpstr>Arial</vt:lpstr>
      <vt:lpstr>Office Theme</vt:lpstr>
      <vt:lpstr>1_Office Theme</vt:lpstr>
      <vt:lpstr>2_Office Theme</vt:lpstr>
      <vt:lpstr>2_Default Design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 Nghĩa tường minh và nghĩa hàm ẩn</vt:lpstr>
      <vt:lpstr>2. Nhận biết nghĩa hàm ẩ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ige Illustrative Memory Game Presentation</dc:title>
  <dc:creator>DELL</dc:creator>
  <cp:lastModifiedBy>DELL</cp:lastModifiedBy>
  <cp:revision>11</cp:revision>
  <dcterms:created xsi:type="dcterms:W3CDTF">2006-08-16T00:00:00Z</dcterms:created>
  <dcterms:modified xsi:type="dcterms:W3CDTF">2025-12-29T13:05:54Z</dcterms:modified>
  <dc:identifier>DAFzE2UIZaw</dc:identifier>
</cp:coreProperties>
</file>